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3221" w:rsidRPr="00906E7F" w:rsidRDefault="00CC3221" w:rsidP="00CC3221">
      <w:pPr>
        <w:jc w:val="center"/>
        <w:rPr>
          <w:bCs/>
          <w:i/>
          <w:sz w:val="28"/>
          <w:szCs w:val="28"/>
        </w:rPr>
      </w:pPr>
      <w:r w:rsidRPr="00906E7F">
        <w:rPr>
          <w:bCs/>
          <w:sz w:val="28"/>
          <w:szCs w:val="28"/>
        </w:rPr>
        <w:t xml:space="preserve">Федеральное государственное образовательное бюджетное </w:t>
      </w:r>
    </w:p>
    <w:p w:rsidR="00CC3221" w:rsidRPr="00906E7F" w:rsidRDefault="00CC3221" w:rsidP="00CC3221">
      <w:pPr>
        <w:jc w:val="center"/>
        <w:rPr>
          <w:bCs/>
          <w:i/>
          <w:sz w:val="28"/>
          <w:szCs w:val="28"/>
        </w:rPr>
      </w:pPr>
      <w:r w:rsidRPr="00906E7F">
        <w:rPr>
          <w:bCs/>
          <w:sz w:val="28"/>
          <w:szCs w:val="28"/>
        </w:rPr>
        <w:t>учреждение высшего профессионального образования</w:t>
      </w:r>
    </w:p>
    <w:p w:rsidR="00CC3221" w:rsidRPr="00906E7F" w:rsidRDefault="00CC3221" w:rsidP="00CC3221">
      <w:pPr>
        <w:jc w:val="center"/>
        <w:rPr>
          <w:bCs/>
          <w:i/>
          <w:sz w:val="28"/>
          <w:szCs w:val="28"/>
        </w:rPr>
      </w:pPr>
      <w:r w:rsidRPr="00906E7F">
        <w:rPr>
          <w:bCs/>
          <w:sz w:val="28"/>
          <w:szCs w:val="28"/>
        </w:rPr>
        <w:t xml:space="preserve"> «Сибирский государственный университет </w:t>
      </w:r>
    </w:p>
    <w:p w:rsidR="00CC3221" w:rsidRPr="00906E7F" w:rsidRDefault="00CC3221" w:rsidP="00CC3221">
      <w:pPr>
        <w:jc w:val="center"/>
        <w:rPr>
          <w:bCs/>
          <w:i/>
          <w:sz w:val="28"/>
          <w:szCs w:val="28"/>
        </w:rPr>
      </w:pPr>
      <w:r w:rsidRPr="00906E7F">
        <w:rPr>
          <w:bCs/>
          <w:sz w:val="28"/>
          <w:szCs w:val="28"/>
        </w:rPr>
        <w:t>телекоммуникаций и информатики»</w:t>
      </w:r>
    </w:p>
    <w:p w:rsidR="00CC3221" w:rsidRPr="00906E7F" w:rsidRDefault="00CC3221" w:rsidP="00CC3221">
      <w:pPr>
        <w:jc w:val="center"/>
        <w:rPr>
          <w:bCs/>
          <w:i/>
          <w:sz w:val="28"/>
          <w:szCs w:val="28"/>
        </w:rPr>
      </w:pPr>
    </w:p>
    <w:p w:rsidR="00CC3221" w:rsidRPr="00906E7F" w:rsidRDefault="00CC3221" w:rsidP="00CC3221">
      <w:pPr>
        <w:jc w:val="center"/>
        <w:rPr>
          <w:bCs/>
          <w:i/>
          <w:sz w:val="28"/>
          <w:szCs w:val="28"/>
        </w:rPr>
      </w:pPr>
      <w:r w:rsidRPr="00906E7F">
        <w:rPr>
          <w:bCs/>
          <w:sz w:val="28"/>
          <w:szCs w:val="28"/>
        </w:rPr>
        <w:t>Межрегиональный учебный центр</w:t>
      </w:r>
    </w:p>
    <w:p w:rsidR="00CC3221" w:rsidRPr="00906E7F" w:rsidRDefault="00CC3221" w:rsidP="00CC3221">
      <w:pPr>
        <w:jc w:val="center"/>
        <w:rPr>
          <w:bCs/>
          <w:i/>
          <w:sz w:val="28"/>
          <w:szCs w:val="28"/>
        </w:rPr>
      </w:pPr>
      <w:r w:rsidRPr="00906E7F">
        <w:rPr>
          <w:bCs/>
          <w:sz w:val="28"/>
          <w:szCs w:val="28"/>
        </w:rPr>
        <w:t xml:space="preserve"> переподготовки специалистов</w:t>
      </w:r>
    </w:p>
    <w:p w:rsidR="00CC3221" w:rsidRPr="00906E7F" w:rsidRDefault="00CC3221" w:rsidP="00CC3221">
      <w:pPr>
        <w:jc w:val="center"/>
        <w:rPr>
          <w:i/>
          <w:sz w:val="28"/>
          <w:szCs w:val="28"/>
        </w:rPr>
      </w:pPr>
    </w:p>
    <w:p w:rsidR="00CC3221" w:rsidRPr="00906E7F" w:rsidRDefault="00CC3221" w:rsidP="00CC3221">
      <w:pPr>
        <w:jc w:val="center"/>
        <w:rPr>
          <w:i/>
          <w:sz w:val="28"/>
          <w:szCs w:val="28"/>
        </w:rPr>
      </w:pPr>
    </w:p>
    <w:p w:rsidR="00CC3221" w:rsidRDefault="00CC3221" w:rsidP="00CC3221">
      <w:pPr>
        <w:jc w:val="center"/>
        <w:rPr>
          <w:i/>
          <w:sz w:val="28"/>
          <w:szCs w:val="28"/>
        </w:rPr>
      </w:pPr>
    </w:p>
    <w:p w:rsidR="00FB28DC" w:rsidRDefault="00FB28DC" w:rsidP="00CC3221">
      <w:pPr>
        <w:jc w:val="center"/>
        <w:rPr>
          <w:i/>
          <w:sz w:val="28"/>
          <w:szCs w:val="28"/>
        </w:rPr>
      </w:pPr>
    </w:p>
    <w:p w:rsidR="00FB28DC" w:rsidRDefault="00FB28DC" w:rsidP="00CC3221">
      <w:pPr>
        <w:jc w:val="center"/>
        <w:rPr>
          <w:i/>
          <w:sz w:val="28"/>
          <w:szCs w:val="28"/>
        </w:rPr>
      </w:pPr>
    </w:p>
    <w:p w:rsidR="00FB28DC" w:rsidRPr="00906E7F" w:rsidRDefault="00FB28DC" w:rsidP="00CC3221">
      <w:pPr>
        <w:jc w:val="center"/>
        <w:rPr>
          <w:i/>
          <w:sz w:val="28"/>
          <w:szCs w:val="28"/>
        </w:rPr>
      </w:pPr>
    </w:p>
    <w:p w:rsidR="00CC3221" w:rsidRPr="00906E7F" w:rsidRDefault="00CC3221" w:rsidP="00CC3221">
      <w:pPr>
        <w:jc w:val="center"/>
        <w:rPr>
          <w:i/>
          <w:sz w:val="28"/>
          <w:szCs w:val="28"/>
        </w:rPr>
      </w:pPr>
    </w:p>
    <w:p w:rsidR="00CC3221" w:rsidRPr="00906E7F" w:rsidRDefault="00CC3221" w:rsidP="00CC3221">
      <w:pPr>
        <w:jc w:val="center"/>
        <w:rPr>
          <w:i/>
          <w:sz w:val="28"/>
          <w:szCs w:val="28"/>
        </w:rPr>
      </w:pPr>
    </w:p>
    <w:p w:rsidR="00CC3221" w:rsidRPr="00906E7F" w:rsidRDefault="00CC3221" w:rsidP="00CC3221">
      <w:pPr>
        <w:rPr>
          <w:i/>
          <w:sz w:val="28"/>
          <w:szCs w:val="28"/>
        </w:rPr>
      </w:pPr>
    </w:p>
    <w:p w:rsidR="00CC3221" w:rsidRPr="00906E7F" w:rsidRDefault="00CC3221" w:rsidP="00CC3221">
      <w:pPr>
        <w:pStyle w:val="a5"/>
        <w:spacing w:after="0" w:afterAutospacing="0"/>
        <w:jc w:val="center"/>
        <w:rPr>
          <w:bCs/>
          <w:i/>
          <w:sz w:val="28"/>
          <w:szCs w:val="28"/>
        </w:rPr>
      </w:pPr>
      <w:r w:rsidRPr="00906E7F">
        <w:rPr>
          <w:bCs/>
          <w:sz w:val="28"/>
          <w:szCs w:val="28"/>
        </w:rPr>
        <w:t>К</w:t>
      </w:r>
      <w:r>
        <w:rPr>
          <w:bCs/>
          <w:sz w:val="28"/>
          <w:szCs w:val="28"/>
        </w:rPr>
        <w:t>урсов</w:t>
      </w:r>
      <w:r w:rsidRPr="00906E7F">
        <w:rPr>
          <w:bCs/>
          <w:sz w:val="28"/>
          <w:szCs w:val="28"/>
        </w:rPr>
        <w:t>ая работа по дисциплине:</w:t>
      </w:r>
    </w:p>
    <w:p w:rsidR="00CC3221" w:rsidRPr="00906E7F" w:rsidRDefault="00CC3221" w:rsidP="00CC3221">
      <w:pPr>
        <w:pStyle w:val="a5"/>
        <w:spacing w:after="0" w:afterAutospacing="0"/>
        <w:jc w:val="center"/>
        <w:rPr>
          <w:bCs/>
          <w:i/>
          <w:sz w:val="28"/>
          <w:szCs w:val="28"/>
        </w:rPr>
      </w:pPr>
      <w:r w:rsidRPr="00906E7F">
        <w:rPr>
          <w:bCs/>
          <w:sz w:val="28"/>
          <w:szCs w:val="28"/>
        </w:rPr>
        <w:t>«</w:t>
      </w:r>
      <w:r>
        <w:rPr>
          <w:bCs/>
          <w:sz w:val="28"/>
          <w:szCs w:val="28"/>
        </w:rPr>
        <w:t>Многоканальные телекоммуникационные системы</w:t>
      </w:r>
      <w:r w:rsidRPr="00906E7F">
        <w:rPr>
          <w:bCs/>
          <w:sz w:val="28"/>
          <w:szCs w:val="28"/>
        </w:rPr>
        <w:t>»</w:t>
      </w:r>
    </w:p>
    <w:p w:rsidR="00CC3221" w:rsidRPr="007C0636" w:rsidRDefault="00CC3221" w:rsidP="007C0636">
      <w:pPr>
        <w:jc w:val="both"/>
        <w:rPr>
          <w:color w:val="FF0000"/>
          <w:sz w:val="28"/>
          <w:szCs w:val="28"/>
        </w:rPr>
      </w:pPr>
    </w:p>
    <w:p w:rsidR="007C0636" w:rsidRDefault="007C0636" w:rsidP="007C0636">
      <w:pPr>
        <w:jc w:val="both"/>
        <w:rPr>
          <w:color w:val="FF0000"/>
          <w:sz w:val="28"/>
          <w:szCs w:val="28"/>
        </w:rPr>
      </w:pPr>
      <w:r w:rsidRPr="007C0636">
        <w:rPr>
          <w:color w:val="FF0000"/>
          <w:sz w:val="28"/>
          <w:szCs w:val="28"/>
        </w:rPr>
        <w:t>Уважаемый Кирилл Александрович,</w:t>
      </w:r>
      <w:r>
        <w:rPr>
          <w:color w:val="FF0000"/>
          <w:sz w:val="28"/>
          <w:szCs w:val="28"/>
        </w:rPr>
        <w:t xml:space="preserve"> курсовой проект возвращается на доработку, т.к. схема организации связи неверна. </w:t>
      </w:r>
    </w:p>
    <w:p w:rsidR="007C0636" w:rsidRDefault="007C0636" w:rsidP="007C0636">
      <w:pPr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Также исправьте ошибки, допущенные Вами на страницах 7, 8, 11.</w:t>
      </w:r>
    </w:p>
    <w:p w:rsidR="007C0636" w:rsidRPr="007C0636" w:rsidRDefault="007C0636" w:rsidP="007C0636">
      <w:pPr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С уважением,</w:t>
      </w:r>
    </w:p>
    <w:p w:rsidR="007C0636" w:rsidRPr="007C0636" w:rsidRDefault="007C0636" w:rsidP="007C0636">
      <w:pPr>
        <w:jc w:val="both"/>
        <w:rPr>
          <w:color w:val="FF0000"/>
          <w:sz w:val="28"/>
          <w:szCs w:val="28"/>
        </w:rPr>
      </w:pPr>
    </w:p>
    <w:p w:rsidR="00CC3221" w:rsidRPr="007C0636" w:rsidRDefault="007C0636" w:rsidP="007C0636">
      <w:pPr>
        <w:jc w:val="both"/>
        <w:rPr>
          <w:color w:val="FF0000"/>
          <w:sz w:val="28"/>
          <w:szCs w:val="28"/>
        </w:rPr>
      </w:pPr>
      <w:r w:rsidRPr="007C0636">
        <w:rPr>
          <w:color w:val="FF0000"/>
          <w:sz w:val="28"/>
          <w:szCs w:val="28"/>
        </w:rPr>
        <w:t>Гавриленко</w:t>
      </w:r>
      <w:r>
        <w:rPr>
          <w:color w:val="FF0000"/>
          <w:sz w:val="28"/>
          <w:szCs w:val="28"/>
        </w:rPr>
        <w:t xml:space="preserve"> О.Б.</w:t>
      </w:r>
    </w:p>
    <w:p w:rsidR="00CC3221" w:rsidRPr="00906E7F" w:rsidRDefault="00CC3221" w:rsidP="00CC3221">
      <w:pPr>
        <w:jc w:val="center"/>
        <w:rPr>
          <w:i/>
          <w:sz w:val="28"/>
          <w:szCs w:val="28"/>
        </w:rPr>
      </w:pPr>
    </w:p>
    <w:p w:rsidR="00CC3221" w:rsidRPr="00906E7F" w:rsidRDefault="00CC3221" w:rsidP="00CC3221">
      <w:pPr>
        <w:jc w:val="center"/>
        <w:rPr>
          <w:i/>
          <w:sz w:val="28"/>
          <w:szCs w:val="28"/>
        </w:rPr>
      </w:pPr>
    </w:p>
    <w:p w:rsidR="00CC3221" w:rsidRPr="00906E7F" w:rsidRDefault="00CC3221" w:rsidP="00CC3221">
      <w:pPr>
        <w:jc w:val="center"/>
        <w:rPr>
          <w:i/>
          <w:sz w:val="28"/>
          <w:szCs w:val="28"/>
        </w:rPr>
      </w:pPr>
    </w:p>
    <w:p w:rsidR="00CC3221" w:rsidRDefault="00CC3221" w:rsidP="00FB28DC">
      <w:pPr>
        <w:rPr>
          <w:i/>
          <w:sz w:val="28"/>
          <w:szCs w:val="28"/>
        </w:rPr>
      </w:pPr>
    </w:p>
    <w:p w:rsidR="00CC3221" w:rsidRDefault="00CC3221" w:rsidP="00CC3221">
      <w:pPr>
        <w:jc w:val="center"/>
        <w:rPr>
          <w:i/>
          <w:sz w:val="28"/>
          <w:szCs w:val="28"/>
        </w:rPr>
      </w:pPr>
    </w:p>
    <w:p w:rsidR="00CC3221" w:rsidRPr="00906E7F" w:rsidRDefault="00CC3221" w:rsidP="00CC3221">
      <w:pPr>
        <w:jc w:val="center"/>
        <w:rPr>
          <w:i/>
          <w:sz w:val="28"/>
          <w:szCs w:val="28"/>
        </w:rPr>
      </w:pPr>
    </w:p>
    <w:p w:rsidR="00CC3221" w:rsidRPr="00906E7F" w:rsidRDefault="00783E33" w:rsidP="00CC3221">
      <w:pPr>
        <w:spacing w:line="360" w:lineRule="auto"/>
        <w:ind w:firstLine="4678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 w:rsidR="00CC3221" w:rsidRPr="00906E7F">
        <w:rPr>
          <w:sz w:val="28"/>
          <w:szCs w:val="28"/>
        </w:rPr>
        <w:t xml:space="preserve">Выполнил: </w:t>
      </w:r>
      <w:r>
        <w:rPr>
          <w:sz w:val="28"/>
          <w:szCs w:val="28"/>
        </w:rPr>
        <w:t xml:space="preserve"> Калугин К.А.</w:t>
      </w:r>
    </w:p>
    <w:p w:rsidR="00CC3221" w:rsidRPr="006F1845" w:rsidRDefault="00783E33" w:rsidP="00CC3221">
      <w:pPr>
        <w:spacing w:line="360" w:lineRule="auto"/>
        <w:ind w:firstLine="4678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 w:rsidR="00CC3221" w:rsidRPr="00906E7F">
        <w:rPr>
          <w:sz w:val="28"/>
          <w:szCs w:val="28"/>
        </w:rPr>
        <w:t xml:space="preserve">Группа: </w:t>
      </w:r>
      <w:r>
        <w:rPr>
          <w:sz w:val="28"/>
          <w:szCs w:val="28"/>
        </w:rPr>
        <w:t>МБВП 80</w:t>
      </w:r>
    </w:p>
    <w:p w:rsidR="00CC3221" w:rsidRPr="00906E7F" w:rsidRDefault="00783E33" w:rsidP="00CC3221">
      <w:pPr>
        <w:spacing w:line="360" w:lineRule="auto"/>
        <w:ind w:firstLine="4678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 w:rsidR="00CC3221" w:rsidRPr="00906E7F">
        <w:rPr>
          <w:sz w:val="28"/>
          <w:szCs w:val="28"/>
        </w:rPr>
        <w:t>Вариант:</w:t>
      </w:r>
      <w:r w:rsidR="003C1C49">
        <w:rPr>
          <w:sz w:val="28"/>
          <w:szCs w:val="28"/>
        </w:rPr>
        <w:t>03</w:t>
      </w:r>
    </w:p>
    <w:p w:rsidR="00CC3221" w:rsidRPr="00906E7F" w:rsidRDefault="00CC3221" w:rsidP="00CC3221">
      <w:pPr>
        <w:ind w:firstLine="4678"/>
        <w:jc w:val="center"/>
        <w:rPr>
          <w:i/>
          <w:sz w:val="28"/>
          <w:szCs w:val="28"/>
        </w:rPr>
      </w:pPr>
    </w:p>
    <w:p w:rsidR="00CC3221" w:rsidRPr="00906E7F" w:rsidRDefault="00783E33" w:rsidP="00CC3221">
      <w:pPr>
        <w:ind w:firstLine="4678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 w:rsidR="00CC3221" w:rsidRPr="00906E7F">
        <w:rPr>
          <w:sz w:val="28"/>
          <w:szCs w:val="28"/>
        </w:rPr>
        <w:t xml:space="preserve">Проверил: </w:t>
      </w:r>
      <w:r w:rsidRPr="00783E33">
        <w:rPr>
          <w:color w:val="000000"/>
          <w:sz w:val="28"/>
          <w:szCs w:val="28"/>
          <w:shd w:val="clear" w:color="auto" w:fill="FFFFFF"/>
        </w:rPr>
        <w:t>Гавриленко О. Б.</w:t>
      </w:r>
    </w:p>
    <w:p w:rsidR="00CC3221" w:rsidRPr="00906E7F" w:rsidRDefault="00CC3221" w:rsidP="00CC3221">
      <w:pPr>
        <w:rPr>
          <w:i/>
          <w:sz w:val="28"/>
          <w:szCs w:val="28"/>
        </w:rPr>
      </w:pPr>
    </w:p>
    <w:p w:rsidR="00CC3221" w:rsidRPr="00906E7F" w:rsidRDefault="00CC3221" w:rsidP="00CC3221">
      <w:pPr>
        <w:rPr>
          <w:i/>
          <w:sz w:val="28"/>
          <w:szCs w:val="28"/>
        </w:rPr>
      </w:pPr>
    </w:p>
    <w:p w:rsidR="00CC3221" w:rsidRDefault="00CC3221" w:rsidP="00CC3221">
      <w:pPr>
        <w:rPr>
          <w:i/>
          <w:sz w:val="28"/>
          <w:szCs w:val="28"/>
        </w:rPr>
      </w:pPr>
    </w:p>
    <w:p w:rsidR="00FB28DC" w:rsidRDefault="00FB28DC" w:rsidP="00CC3221">
      <w:pPr>
        <w:rPr>
          <w:i/>
          <w:sz w:val="28"/>
          <w:szCs w:val="28"/>
        </w:rPr>
      </w:pPr>
    </w:p>
    <w:p w:rsidR="00CC3221" w:rsidRPr="00906E7F" w:rsidRDefault="00CC3221" w:rsidP="00CC3221">
      <w:pPr>
        <w:rPr>
          <w:i/>
          <w:sz w:val="28"/>
          <w:szCs w:val="28"/>
        </w:rPr>
      </w:pPr>
    </w:p>
    <w:p w:rsidR="00CC3221" w:rsidRPr="000B6AB4" w:rsidRDefault="00CC3221" w:rsidP="00CC3221">
      <w:pPr>
        <w:jc w:val="center"/>
        <w:rPr>
          <w:i/>
          <w:sz w:val="28"/>
          <w:szCs w:val="28"/>
        </w:rPr>
      </w:pPr>
      <w:r w:rsidRPr="00906E7F">
        <w:rPr>
          <w:sz w:val="28"/>
          <w:szCs w:val="28"/>
        </w:rPr>
        <w:t>Новосибирск 201</w:t>
      </w:r>
      <w:r w:rsidR="00552778">
        <w:rPr>
          <w:sz w:val="28"/>
          <w:szCs w:val="28"/>
        </w:rPr>
        <w:t>9</w:t>
      </w:r>
    </w:p>
    <w:p w:rsidR="00CC3221" w:rsidRPr="0070564A" w:rsidRDefault="00783E33" w:rsidP="00CC3221">
      <w:pPr>
        <w:framePr w:w="2231" w:h="255" w:wrap="auto" w:hAnchor="margin" w:x="12070" w:y="3367"/>
        <w:jc w:val="center"/>
        <w:rPr>
          <w:sz w:val="28"/>
          <w:szCs w:val="28"/>
        </w:rPr>
      </w:pPr>
      <w:r>
        <w:rPr>
          <w:noProof/>
          <w:position w:val="-7"/>
          <w:sz w:val="28"/>
          <w:szCs w:val="28"/>
        </w:rPr>
        <w:drawing>
          <wp:inline distT="0" distB="0" distL="0" distR="0">
            <wp:extent cx="314325" cy="161925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221" w:rsidRPr="0070564A" w:rsidRDefault="00783E33" w:rsidP="00CC3221">
      <w:pPr>
        <w:framePr w:w="2201" w:h="255" w:wrap="auto" w:hAnchor="margin" w:x="11685" w:y="5937"/>
        <w:rPr>
          <w:sz w:val="28"/>
          <w:szCs w:val="28"/>
          <w:u w:val="single"/>
        </w:rPr>
      </w:pPr>
      <w:r>
        <w:rPr>
          <w:noProof/>
          <w:position w:val="-7"/>
          <w:sz w:val="28"/>
          <w:szCs w:val="28"/>
          <w:u w:val="single"/>
        </w:rPr>
        <w:drawing>
          <wp:inline distT="0" distB="0" distL="0" distR="0">
            <wp:extent cx="295275" cy="161925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221" w:rsidRPr="0070564A" w:rsidRDefault="00783E33" w:rsidP="00CC3221">
      <w:pPr>
        <w:framePr w:w="2200" w:h="360" w:wrap="auto" w:hAnchor="margin" w:x="11813" w:y="12791"/>
        <w:rPr>
          <w:sz w:val="28"/>
          <w:szCs w:val="28"/>
          <w:u w:val="single"/>
        </w:rPr>
      </w:pPr>
      <w:r>
        <w:rPr>
          <w:noProof/>
          <w:position w:val="-18"/>
          <w:sz w:val="28"/>
          <w:szCs w:val="28"/>
          <w:u w:val="single"/>
        </w:rPr>
        <w:drawing>
          <wp:inline distT="0" distB="0" distL="0" distR="0">
            <wp:extent cx="504825" cy="2286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221" w:rsidRPr="0070564A" w:rsidRDefault="00783E33" w:rsidP="00CC3221">
      <w:pPr>
        <w:framePr w:w="2200" w:h="360" w:wrap="auto" w:hAnchor="margin" w:x="12969" w:y="12791"/>
        <w:rPr>
          <w:sz w:val="28"/>
          <w:szCs w:val="28"/>
          <w:u w:val="single"/>
        </w:rPr>
      </w:pPr>
      <w:r>
        <w:rPr>
          <w:noProof/>
          <w:position w:val="-18"/>
          <w:sz w:val="28"/>
          <w:szCs w:val="28"/>
          <w:u w:val="single"/>
        </w:rPr>
        <w:drawing>
          <wp:inline distT="0" distB="0" distL="0" distR="0">
            <wp:extent cx="504825" cy="2286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221" w:rsidRPr="0070564A" w:rsidRDefault="00783E33" w:rsidP="00CC3221">
      <w:pPr>
        <w:framePr w:w="2200" w:h="360" w:wrap="auto" w:hAnchor="margin" w:x="14125" w:y="12791"/>
        <w:rPr>
          <w:sz w:val="28"/>
          <w:szCs w:val="28"/>
          <w:u w:val="single"/>
        </w:rPr>
      </w:pPr>
      <w:r>
        <w:rPr>
          <w:noProof/>
          <w:position w:val="-18"/>
          <w:sz w:val="28"/>
          <w:szCs w:val="28"/>
          <w:u w:val="single"/>
        </w:rPr>
        <w:drawing>
          <wp:inline distT="0" distB="0" distL="0" distR="0">
            <wp:extent cx="504825" cy="22860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221" w:rsidRPr="0070564A" w:rsidRDefault="00783E33" w:rsidP="00CC3221">
      <w:pPr>
        <w:framePr w:w="2200" w:h="360" w:wrap="auto" w:hAnchor="margin" w:x="15280" w:y="12791"/>
        <w:rPr>
          <w:sz w:val="28"/>
          <w:szCs w:val="28"/>
          <w:u w:val="single"/>
        </w:rPr>
      </w:pPr>
      <w:r>
        <w:rPr>
          <w:noProof/>
          <w:position w:val="-18"/>
          <w:sz w:val="28"/>
          <w:szCs w:val="28"/>
          <w:u w:val="single"/>
        </w:rPr>
        <w:drawing>
          <wp:inline distT="0" distB="0" distL="0" distR="0">
            <wp:extent cx="504825" cy="2286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221" w:rsidRPr="0070564A" w:rsidRDefault="00783E33" w:rsidP="00CC3221">
      <w:pPr>
        <w:framePr w:w="2170" w:h="360" w:wrap="auto" w:hAnchor="margin" w:x="11813" w:y="13281"/>
        <w:rPr>
          <w:sz w:val="28"/>
          <w:szCs w:val="28"/>
          <w:u w:val="single"/>
        </w:rPr>
      </w:pPr>
      <w:r>
        <w:rPr>
          <w:noProof/>
          <w:position w:val="-18"/>
          <w:sz w:val="28"/>
          <w:szCs w:val="28"/>
          <w:u w:val="single"/>
        </w:rPr>
        <w:drawing>
          <wp:inline distT="0" distB="0" distL="0" distR="0">
            <wp:extent cx="485775" cy="22860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221" w:rsidRPr="0070564A" w:rsidRDefault="00783E33" w:rsidP="00CC3221">
      <w:pPr>
        <w:framePr w:w="2170" w:h="360" w:wrap="auto" w:hAnchor="margin" w:x="12969" w:y="13281"/>
        <w:rPr>
          <w:sz w:val="28"/>
          <w:szCs w:val="28"/>
          <w:u w:val="single"/>
        </w:rPr>
      </w:pPr>
      <w:r>
        <w:rPr>
          <w:noProof/>
          <w:position w:val="-18"/>
          <w:sz w:val="28"/>
          <w:szCs w:val="28"/>
          <w:u w:val="single"/>
        </w:rPr>
        <w:drawing>
          <wp:inline distT="0" distB="0" distL="0" distR="0">
            <wp:extent cx="485775" cy="228600"/>
            <wp:effectExtent l="1905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221" w:rsidRPr="0070564A" w:rsidRDefault="00783E33" w:rsidP="00CC3221">
      <w:pPr>
        <w:framePr w:w="2170" w:h="360" w:wrap="auto" w:hAnchor="margin" w:x="14125" w:y="13281"/>
        <w:rPr>
          <w:sz w:val="28"/>
          <w:szCs w:val="28"/>
          <w:u w:val="single"/>
        </w:rPr>
      </w:pPr>
      <w:r>
        <w:rPr>
          <w:noProof/>
          <w:position w:val="-18"/>
          <w:sz w:val="28"/>
          <w:szCs w:val="28"/>
          <w:u w:val="single"/>
        </w:rPr>
        <w:drawing>
          <wp:inline distT="0" distB="0" distL="0" distR="0">
            <wp:extent cx="485775" cy="228600"/>
            <wp:effectExtent l="1905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364C" w:rsidRPr="00CC3221" w:rsidRDefault="00CC3221" w:rsidP="007C0636">
      <w:pPr>
        <w:ind w:firstLine="900"/>
        <w:contextualSpacing/>
        <w:rPr>
          <w:b/>
          <w:sz w:val="28"/>
          <w:szCs w:val="28"/>
        </w:rPr>
      </w:pPr>
      <w:r>
        <w:rPr>
          <w:bCs/>
          <w:sz w:val="32"/>
          <w:szCs w:val="32"/>
        </w:rPr>
        <w:br w:type="page"/>
      </w:r>
      <w:r w:rsidRPr="00CC3221">
        <w:rPr>
          <w:b/>
          <w:sz w:val="28"/>
          <w:szCs w:val="28"/>
        </w:rPr>
        <w:lastRenderedPageBreak/>
        <w:t>Введение</w:t>
      </w:r>
    </w:p>
    <w:p w:rsidR="0076364C" w:rsidRDefault="0076364C" w:rsidP="003667DA">
      <w:pPr>
        <w:contextualSpacing/>
        <w:jc w:val="center"/>
        <w:rPr>
          <w:sz w:val="28"/>
          <w:szCs w:val="28"/>
        </w:rPr>
      </w:pPr>
    </w:p>
    <w:p w:rsidR="0076364C" w:rsidRDefault="00826422" w:rsidP="0009021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826422">
        <w:rPr>
          <w:sz w:val="28"/>
          <w:szCs w:val="28"/>
        </w:rPr>
        <w:t>В настоящие время на всех участках первичной сети взаимоувязанной сети связи (местной, внутризоновой и магистральной) еще используются аналоговые системы передачи (АСП), работающие по металлическим кабелям связи (К-60П по кабелю типа МКС- 441,2; К-300 по кабелю МКТ-4; К-1920П и К-3600 по кабелю МК-4 и т.д.). Информационно - телекоммуникационный комплекс России формируется с учетом его интеграции в глобальную и европейскую информационные инфраструктуры. Мировой практикой установлено, что непременным условием для этого является наличие в стране развитой и взаимоувязанной цифровой сети.</w:t>
      </w:r>
    </w:p>
    <w:p w:rsidR="00556D03" w:rsidRDefault="00556D03" w:rsidP="0009021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556D03">
        <w:rPr>
          <w:sz w:val="28"/>
          <w:szCs w:val="28"/>
        </w:rPr>
        <w:t xml:space="preserve">России, как и в большинстве развитых стран, принят и реализуется курс на </w:t>
      </w:r>
      <w:proofErr w:type="spellStart"/>
      <w:r w:rsidRPr="00556D03">
        <w:rPr>
          <w:sz w:val="28"/>
          <w:szCs w:val="28"/>
        </w:rPr>
        <w:t>цифровизацию</w:t>
      </w:r>
      <w:proofErr w:type="spellEnd"/>
      <w:r w:rsidRPr="00556D03">
        <w:rPr>
          <w:sz w:val="28"/>
          <w:szCs w:val="28"/>
        </w:rPr>
        <w:t xml:space="preserve"> сети связи. Поэтому возникает необходимость реконструкции существующих участков сети с АСП.</w:t>
      </w:r>
    </w:p>
    <w:p w:rsidR="00556D03" w:rsidRPr="00556D03" w:rsidRDefault="00556D03" w:rsidP="0009021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556D03">
        <w:rPr>
          <w:sz w:val="28"/>
          <w:szCs w:val="28"/>
        </w:rPr>
        <w:t>Значительное число соединений будет устанавливаться с использование обоих видов техники связи. Для того чтобы в этих условиях обеспечить заданные характеристики каналов и трактов, принципы проектирования цифровых систем передачи (ЦСП) и АСП должны быть совместимы. Это в первую очередь касается структуры номинальных эталонных цепей, норм на суммарную мощность помех, возможности совместной работы на сети и т.п.</w:t>
      </w:r>
    </w:p>
    <w:p w:rsidR="00556D03" w:rsidRDefault="00556D03" w:rsidP="0009021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556D03">
        <w:rPr>
          <w:sz w:val="28"/>
          <w:szCs w:val="28"/>
        </w:rPr>
        <w:t>Основными типами отечественных ЦСП, применяемыми при реконструкции, являются ЦСП типа ИКМ-120, ИКМ-480С (симметричный кабель) и ИКМ-480 (коаксиальный кабель). Магистрали с АСП типа К-1920 и К-3600 реконструкции не подлежат и в перспективе будут заменены волоконно-оптическими системами передачи.</w:t>
      </w:r>
    </w:p>
    <w:p w:rsidR="00556D03" w:rsidRDefault="00556D03" w:rsidP="0009021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556D03">
        <w:rPr>
          <w:sz w:val="28"/>
          <w:szCs w:val="28"/>
        </w:rPr>
        <w:t xml:space="preserve">Задачу </w:t>
      </w:r>
      <w:proofErr w:type="spellStart"/>
      <w:r w:rsidRPr="00556D03">
        <w:rPr>
          <w:sz w:val="28"/>
          <w:szCs w:val="28"/>
        </w:rPr>
        <w:t>цифровизации</w:t>
      </w:r>
      <w:proofErr w:type="spellEnd"/>
      <w:r w:rsidRPr="00556D03">
        <w:rPr>
          <w:sz w:val="28"/>
          <w:szCs w:val="28"/>
        </w:rPr>
        <w:t xml:space="preserve"> существующих медных линий связи (ЦМЛС) можно определить как организацию цифровых каналов путем применения ЦСП, использующих в качестве среды передачи пары существующего кабеля.</w:t>
      </w:r>
    </w:p>
    <w:p w:rsidR="0076364C" w:rsidRDefault="0076364C" w:rsidP="00090214">
      <w:pPr>
        <w:spacing w:line="360" w:lineRule="auto"/>
        <w:contextualSpacing/>
        <w:jc w:val="both"/>
        <w:rPr>
          <w:sz w:val="28"/>
          <w:szCs w:val="28"/>
        </w:rPr>
      </w:pPr>
    </w:p>
    <w:p w:rsidR="0076364C" w:rsidRPr="00A61447" w:rsidRDefault="0076364C" w:rsidP="003667DA">
      <w:pPr>
        <w:contextualSpacing/>
        <w:jc w:val="center"/>
        <w:rPr>
          <w:sz w:val="28"/>
          <w:szCs w:val="28"/>
        </w:rPr>
      </w:pPr>
    </w:p>
    <w:p w:rsidR="00A61447" w:rsidRPr="00A61447" w:rsidRDefault="00A61447" w:rsidP="003667DA">
      <w:pPr>
        <w:contextualSpacing/>
        <w:jc w:val="center"/>
        <w:rPr>
          <w:sz w:val="28"/>
          <w:szCs w:val="28"/>
        </w:rPr>
      </w:pPr>
      <w:bookmarkStart w:id="0" w:name="_GoBack"/>
      <w:bookmarkEnd w:id="0"/>
    </w:p>
    <w:p w:rsidR="0076364C" w:rsidRDefault="0076364C" w:rsidP="00090214">
      <w:pPr>
        <w:contextualSpacing/>
        <w:rPr>
          <w:sz w:val="28"/>
          <w:szCs w:val="28"/>
        </w:rPr>
      </w:pPr>
    </w:p>
    <w:p w:rsidR="00082436" w:rsidRPr="00CC3221" w:rsidRDefault="00CC3221" w:rsidP="00090214">
      <w:pPr>
        <w:spacing w:line="360" w:lineRule="auto"/>
        <w:contextualSpacing/>
        <w:jc w:val="center"/>
        <w:rPr>
          <w:b/>
          <w:sz w:val="28"/>
          <w:szCs w:val="28"/>
        </w:rPr>
      </w:pPr>
      <w:r w:rsidRPr="00CC3221">
        <w:rPr>
          <w:b/>
          <w:sz w:val="28"/>
          <w:szCs w:val="28"/>
        </w:rPr>
        <w:lastRenderedPageBreak/>
        <w:t>Техническое задание</w:t>
      </w:r>
    </w:p>
    <w:p w:rsidR="00070ED7" w:rsidRDefault="00070ED7" w:rsidP="00090214">
      <w:pPr>
        <w:spacing w:line="360" w:lineRule="auto"/>
        <w:contextualSpacing/>
        <w:rPr>
          <w:sz w:val="28"/>
          <w:szCs w:val="28"/>
        </w:rPr>
      </w:pPr>
    </w:p>
    <w:p w:rsidR="00070ED7" w:rsidRDefault="00070ED7" w:rsidP="00090214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070ED7">
        <w:rPr>
          <w:sz w:val="28"/>
          <w:szCs w:val="28"/>
        </w:rPr>
        <w:t xml:space="preserve">Задача проекта состоит в реконструкции участков сети А-В, Б-В и Г-Д путем замены аналоговых систем передачи </w:t>
      </w:r>
      <w:proofErr w:type="gramStart"/>
      <w:r w:rsidRPr="00070ED7">
        <w:rPr>
          <w:sz w:val="28"/>
          <w:szCs w:val="28"/>
        </w:rPr>
        <w:t>на</w:t>
      </w:r>
      <w:proofErr w:type="gramEnd"/>
      <w:r w:rsidRPr="00070ED7">
        <w:rPr>
          <w:sz w:val="28"/>
          <w:szCs w:val="28"/>
        </w:rPr>
        <w:t xml:space="preserve"> цифровые при использовании существующего кабеля. При этом обеспечить организацию следующих типов каналов и общего их числа</w:t>
      </w:r>
      <w:r>
        <w:rPr>
          <w:sz w:val="28"/>
          <w:szCs w:val="28"/>
        </w:rPr>
        <w:t>.</w:t>
      </w:r>
    </w:p>
    <w:p w:rsidR="00070ED7" w:rsidRDefault="00070ED7" w:rsidP="00090214">
      <w:pPr>
        <w:spacing w:line="360" w:lineRule="auto"/>
        <w:rPr>
          <w:sz w:val="28"/>
          <w:szCs w:val="28"/>
        </w:rPr>
      </w:pPr>
      <w:r w:rsidRPr="00070ED7">
        <w:rPr>
          <w:sz w:val="28"/>
          <w:szCs w:val="28"/>
        </w:rPr>
        <w:t xml:space="preserve">Структура реконструируемого участка сети приведена на рисунке </w:t>
      </w:r>
      <w:r>
        <w:rPr>
          <w:sz w:val="28"/>
          <w:szCs w:val="28"/>
        </w:rPr>
        <w:t>1.</w:t>
      </w:r>
    </w:p>
    <w:p w:rsidR="00070ED7" w:rsidRDefault="00783E33" w:rsidP="00090214">
      <w:pPr>
        <w:spacing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3286125" cy="1504950"/>
            <wp:effectExtent l="19050" t="0" r="9525" b="0"/>
            <wp:docPr id="10" name="Рисунок 10" descr="image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mage00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0ED7" w:rsidRDefault="00070ED7" w:rsidP="0009021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1. </w:t>
      </w:r>
      <w:r w:rsidRPr="00070ED7">
        <w:rPr>
          <w:sz w:val="28"/>
          <w:szCs w:val="28"/>
        </w:rPr>
        <w:t>Реконструируемый участок сети</w:t>
      </w:r>
    </w:p>
    <w:p w:rsidR="00CC3221" w:rsidRDefault="00CC3221" w:rsidP="00090214">
      <w:pPr>
        <w:spacing w:line="360" w:lineRule="auto"/>
        <w:jc w:val="center"/>
        <w:rPr>
          <w:sz w:val="28"/>
          <w:szCs w:val="28"/>
        </w:rPr>
      </w:pPr>
    </w:p>
    <w:p w:rsidR="0020382E" w:rsidRDefault="00DC0D2A" w:rsidP="00090214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1. Исходные данные</w:t>
      </w:r>
    </w:p>
    <w:tbl>
      <w:tblPr>
        <w:tblW w:w="0" w:type="auto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84"/>
        <w:gridCol w:w="614"/>
        <w:gridCol w:w="546"/>
        <w:gridCol w:w="673"/>
        <w:gridCol w:w="680"/>
        <w:gridCol w:w="573"/>
        <w:gridCol w:w="954"/>
        <w:gridCol w:w="661"/>
        <w:gridCol w:w="675"/>
        <w:gridCol w:w="622"/>
        <w:gridCol w:w="2731"/>
      </w:tblGrid>
      <w:tr w:rsidR="0020382E" w:rsidRPr="0020382E" w:rsidTr="004B56A4">
        <w:trPr>
          <w:trHeight w:val="841"/>
          <w:jc w:val="center"/>
        </w:trPr>
        <w:tc>
          <w:tcPr>
            <w:tcW w:w="1084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sz w:val="28"/>
              </w:rPr>
              <w:t>№ варианта</w:t>
            </w:r>
          </w:p>
        </w:tc>
        <w:tc>
          <w:tcPr>
            <w:tcW w:w="614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i/>
                <w:sz w:val="28"/>
              </w:rPr>
              <w:t>l</w:t>
            </w:r>
            <w:r w:rsidRPr="0020382E">
              <w:rPr>
                <w:i/>
                <w:sz w:val="28"/>
                <w:vertAlign w:val="subscript"/>
              </w:rPr>
              <w:t>1</w:t>
            </w:r>
            <w:r w:rsidRPr="0020382E">
              <w:rPr>
                <w:sz w:val="28"/>
              </w:rPr>
              <w:t>, км</w:t>
            </w:r>
          </w:p>
        </w:tc>
        <w:tc>
          <w:tcPr>
            <w:tcW w:w="546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i/>
                <w:sz w:val="28"/>
              </w:rPr>
              <w:t>l</w:t>
            </w:r>
            <w:r w:rsidRPr="0020382E">
              <w:rPr>
                <w:i/>
                <w:sz w:val="28"/>
                <w:vertAlign w:val="subscript"/>
              </w:rPr>
              <w:t>2</w:t>
            </w:r>
            <w:r w:rsidRPr="0020382E">
              <w:rPr>
                <w:sz w:val="28"/>
              </w:rPr>
              <w:t>, км</w:t>
            </w:r>
          </w:p>
        </w:tc>
        <w:tc>
          <w:tcPr>
            <w:tcW w:w="673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i/>
                <w:sz w:val="28"/>
              </w:rPr>
              <w:t>l</w:t>
            </w:r>
            <w:r w:rsidRPr="0020382E">
              <w:rPr>
                <w:i/>
                <w:sz w:val="28"/>
                <w:vertAlign w:val="subscript"/>
              </w:rPr>
              <w:t>3</w:t>
            </w:r>
            <w:r w:rsidRPr="0020382E">
              <w:rPr>
                <w:sz w:val="28"/>
              </w:rPr>
              <w:t xml:space="preserve">, </w:t>
            </w:r>
          </w:p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sz w:val="28"/>
              </w:rPr>
              <w:t>км</w:t>
            </w:r>
          </w:p>
        </w:tc>
        <w:tc>
          <w:tcPr>
            <w:tcW w:w="680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proofErr w:type="spellStart"/>
            <w:r w:rsidRPr="0020382E">
              <w:rPr>
                <w:sz w:val="28"/>
              </w:rPr>
              <w:t>t</w:t>
            </w:r>
            <w:r w:rsidRPr="0020382E">
              <w:rPr>
                <w:sz w:val="28"/>
                <w:vertAlign w:val="subscript"/>
              </w:rPr>
              <w:t>max</w:t>
            </w:r>
            <w:proofErr w:type="spellEnd"/>
          </w:p>
        </w:tc>
        <w:tc>
          <w:tcPr>
            <w:tcW w:w="573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proofErr w:type="spellStart"/>
            <w:r w:rsidRPr="0020382E">
              <w:rPr>
                <w:sz w:val="28"/>
              </w:rPr>
              <w:t>t</w:t>
            </w:r>
            <w:r w:rsidRPr="0020382E">
              <w:rPr>
                <w:sz w:val="28"/>
                <w:vertAlign w:val="subscript"/>
              </w:rPr>
              <w:t>min</w:t>
            </w:r>
            <w:proofErr w:type="spellEnd"/>
          </w:p>
        </w:tc>
        <w:tc>
          <w:tcPr>
            <w:tcW w:w="95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sz w:val="28"/>
              </w:rPr>
              <w:t>Пункты</w:t>
            </w:r>
          </w:p>
        </w:tc>
        <w:tc>
          <w:tcPr>
            <w:tcW w:w="66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sz w:val="28"/>
              </w:rPr>
              <w:t>КТЧ</w:t>
            </w:r>
          </w:p>
        </w:tc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sz w:val="28"/>
              </w:rPr>
              <w:t>ОЦ</w:t>
            </w:r>
            <w:r>
              <w:rPr>
                <w:sz w:val="28"/>
              </w:rPr>
              <w:t>К</w:t>
            </w:r>
          </w:p>
        </w:tc>
        <w:tc>
          <w:tcPr>
            <w:tcW w:w="62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sz w:val="28"/>
              </w:rPr>
              <w:t>ПЦП</w:t>
            </w:r>
          </w:p>
        </w:tc>
        <w:tc>
          <w:tcPr>
            <w:tcW w:w="273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20382E" w:rsidRPr="0020382E" w:rsidRDefault="0020382E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</w:rPr>
            </w:pPr>
            <w:r w:rsidRPr="0020382E">
              <w:rPr>
                <w:sz w:val="28"/>
              </w:rPr>
              <w:t>Существующие ЛП.</w:t>
            </w:r>
          </w:p>
        </w:tc>
      </w:tr>
      <w:tr w:rsidR="003C1C49" w:rsidRPr="0020382E" w:rsidTr="004B56A4">
        <w:trPr>
          <w:jc w:val="center"/>
        </w:trPr>
        <w:tc>
          <w:tcPr>
            <w:tcW w:w="1084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>
            <w:pPr>
              <w:pStyle w:val="a5"/>
              <w:jc w:val="center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3</w:t>
            </w:r>
          </w:p>
        </w:tc>
        <w:tc>
          <w:tcPr>
            <w:tcW w:w="614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>
            <w:pPr>
              <w:pStyle w:val="a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</w:t>
            </w:r>
          </w:p>
        </w:tc>
        <w:tc>
          <w:tcPr>
            <w:tcW w:w="546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>
            <w:pPr>
              <w:pStyle w:val="a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</w:t>
            </w:r>
          </w:p>
        </w:tc>
        <w:tc>
          <w:tcPr>
            <w:tcW w:w="673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>
            <w:pPr>
              <w:pStyle w:val="a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1</w:t>
            </w:r>
          </w:p>
        </w:tc>
        <w:tc>
          <w:tcPr>
            <w:tcW w:w="680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3C1C49" w:rsidP="00552778">
            <w:pPr>
              <w:pStyle w:val="a5"/>
              <w:jc w:val="center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+1</w:t>
            </w:r>
            <w:r w:rsidR="00552778">
              <w:rPr>
                <w:sz w:val="28"/>
                <w:szCs w:val="28"/>
              </w:rPr>
              <w:t>2</w:t>
            </w:r>
          </w:p>
        </w:tc>
        <w:tc>
          <w:tcPr>
            <w:tcW w:w="573" w:type="dxa"/>
            <w:vMerge w:val="restar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3C1C49" w:rsidP="00552778">
            <w:pPr>
              <w:pStyle w:val="a5"/>
              <w:jc w:val="center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-</w:t>
            </w:r>
            <w:r w:rsidR="00552778">
              <w:rPr>
                <w:sz w:val="28"/>
                <w:szCs w:val="28"/>
              </w:rPr>
              <w:t>6</w:t>
            </w:r>
          </w:p>
        </w:tc>
        <w:tc>
          <w:tcPr>
            <w:tcW w:w="95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>
            <w:pPr>
              <w:pStyle w:val="a5"/>
              <w:jc w:val="center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А-В</w:t>
            </w:r>
          </w:p>
        </w:tc>
        <w:tc>
          <w:tcPr>
            <w:tcW w:w="66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>
            <w:pPr>
              <w:pStyle w:val="a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</w:t>
            </w:r>
          </w:p>
        </w:tc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>
            <w:pPr>
              <w:pStyle w:val="a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62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>
            <w:pPr>
              <w:pStyle w:val="a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73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>
            <w:pPr>
              <w:pStyle w:val="a5"/>
              <w:jc w:val="center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4 СП К-60П по МКСА-4´4´1,2</w:t>
            </w:r>
          </w:p>
        </w:tc>
      </w:tr>
      <w:tr w:rsidR="003C1C49" w:rsidRPr="0020382E" w:rsidTr="004B56A4">
        <w:trPr>
          <w:jc w:val="center"/>
        </w:trPr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95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proofErr w:type="gramStart"/>
            <w:r w:rsidRPr="003C1C49">
              <w:rPr>
                <w:sz w:val="28"/>
                <w:szCs w:val="28"/>
              </w:rPr>
              <w:t>А-Б</w:t>
            </w:r>
            <w:proofErr w:type="gramEnd"/>
          </w:p>
        </w:tc>
        <w:tc>
          <w:tcPr>
            <w:tcW w:w="66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</w:t>
            </w:r>
          </w:p>
        </w:tc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62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73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В-Б:1 СП К-300 поМКТ-4</w:t>
            </w:r>
          </w:p>
        </w:tc>
      </w:tr>
      <w:tr w:rsidR="003C1C49" w:rsidRPr="0020382E" w:rsidTr="004B56A4">
        <w:trPr>
          <w:jc w:val="center"/>
        </w:trPr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rPr>
                <w:sz w:val="28"/>
                <w:szCs w:val="28"/>
              </w:rPr>
            </w:pPr>
          </w:p>
        </w:tc>
        <w:tc>
          <w:tcPr>
            <w:tcW w:w="95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proofErr w:type="gramStart"/>
            <w:r w:rsidRPr="003C1C49">
              <w:rPr>
                <w:sz w:val="28"/>
                <w:szCs w:val="28"/>
              </w:rPr>
              <w:t>А-Д</w:t>
            </w:r>
            <w:proofErr w:type="gramEnd"/>
          </w:p>
        </w:tc>
        <w:tc>
          <w:tcPr>
            <w:tcW w:w="66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2</w:t>
            </w:r>
          </w:p>
        </w:tc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2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552778" w:rsidRDefault="00552778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73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3C1C49" w:rsidRPr="003C1C49" w:rsidRDefault="003C1C49" w:rsidP="00090214">
            <w:pPr>
              <w:pStyle w:val="a5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proofErr w:type="gramStart"/>
            <w:r w:rsidRPr="003C1C49">
              <w:rPr>
                <w:sz w:val="28"/>
                <w:szCs w:val="28"/>
              </w:rPr>
              <w:t>Г-Д</w:t>
            </w:r>
            <w:proofErr w:type="gramEnd"/>
            <w:r w:rsidRPr="003C1C49">
              <w:rPr>
                <w:sz w:val="28"/>
                <w:szCs w:val="28"/>
              </w:rPr>
              <w:t>: 3 СП К-60П по МКСА-4´4´1,2</w:t>
            </w:r>
          </w:p>
        </w:tc>
      </w:tr>
    </w:tbl>
    <w:p w:rsidR="00552778" w:rsidRDefault="00552778" w:rsidP="00090214">
      <w:pPr>
        <w:rPr>
          <w:sz w:val="28"/>
          <w:szCs w:val="28"/>
        </w:rPr>
      </w:pPr>
    </w:p>
    <w:p w:rsidR="00A6580D" w:rsidRDefault="00A6580D" w:rsidP="00090214">
      <w:pPr>
        <w:rPr>
          <w:sz w:val="28"/>
          <w:szCs w:val="28"/>
        </w:rPr>
      </w:pPr>
    </w:p>
    <w:p w:rsidR="0020382E" w:rsidRDefault="004B56A4" w:rsidP="00090214">
      <w:pPr>
        <w:rPr>
          <w:sz w:val="28"/>
          <w:szCs w:val="28"/>
        </w:rPr>
      </w:pPr>
      <w:r w:rsidRPr="0089546E">
        <w:rPr>
          <w:sz w:val="28"/>
          <w:szCs w:val="28"/>
        </w:rPr>
        <w:t>На участке В-Г работает ЦСП SDH по оптическому кабелю.</w:t>
      </w:r>
      <w:r w:rsidRPr="006915BB">
        <w:rPr>
          <w:sz w:val="28"/>
          <w:szCs w:val="28"/>
        </w:rPr>
        <w:t xml:space="preserve"> </w:t>
      </w:r>
    </w:p>
    <w:p w:rsidR="006915BB" w:rsidRDefault="006915BB" w:rsidP="00090214">
      <w:pPr>
        <w:ind w:firstLine="709"/>
        <w:rPr>
          <w:sz w:val="28"/>
          <w:szCs w:val="28"/>
        </w:rPr>
      </w:pPr>
      <w:r w:rsidRPr="006915BB">
        <w:rPr>
          <w:sz w:val="28"/>
          <w:szCs w:val="28"/>
        </w:rPr>
        <w:t>Примечание:</w:t>
      </w:r>
    </w:p>
    <w:p w:rsidR="006915BB" w:rsidRDefault="006915BB" w:rsidP="00090214">
      <w:pPr>
        <w:ind w:firstLine="709"/>
        <w:rPr>
          <w:sz w:val="28"/>
          <w:szCs w:val="28"/>
        </w:rPr>
      </w:pPr>
      <w:r w:rsidRPr="006915BB">
        <w:rPr>
          <w:sz w:val="28"/>
          <w:szCs w:val="28"/>
        </w:rPr>
        <w:t>КТЧ</w:t>
      </w:r>
      <w:r>
        <w:rPr>
          <w:sz w:val="28"/>
          <w:szCs w:val="28"/>
        </w:rPr>
        <w:t xml:space="preserve"> </w:t>
      </w:r>
      <w:r w:rsidRPr="006915BB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6915BB">
        <w:rPr>
          <w:sz w:val="28"/>
          <w:szCs w:val="28"/>
        </w:rPr>
        <w:t>канал тональной частоты;</w:t>
      </w:r>
    </w:p>
    <w:p w:rsidR="006915BB" w:rsidRDefault="006915BB" w:rsidP="00090214">
      <w:pPr>
        <w:ind w:firstLine="709"/>
        <w:rPr>
          <w:sz w:val="28"/>
          <w:szCs w:val="28"/>
        </w:rPr>
      </w:pPr>
      <w:r w:rsidRPr="006915BB">
        <w:rPr>
          <w:sz w:val="28"/>
          <w:szCs w:val="28"/>
        </w:rPr>
        <w:t xml:space="preserve">ОЦК-основной цифровой канал; </w:t>
      </w:r>
    </w:p>
    <w:p w:rsidR="006915BB" w:rsidRDefault="006915BB" w:rsidP="00090214">
      <w:pPr>
        <w:ind w:firstLine="709"/>
        <w:rPr>
          <w:sz w:val="28"/>
          <w:szCs w:val="28"/>
        </w:rPr>
      </w:pPr>
      <w:r w:rsidRPr="006915BB">
        <w:rPr>
          <w:sz w:val="28"/>
          <w:szCs w:val="28"/>
        </w:rPr>
        <w:t>ПЦП</w:t>
      </w:r>
      <w:r>
        <w:rPr>
          <w:sz w:val="28"/>
          <w:szCs w:val="28"/>
        </w:rPr>
        <w:t xml:space="preserve"> </w:t>
      </w:r>
      <w:r w:rsidRPr="006915BB">
        <w:rPr>
          <w:sz w:val="28"/>
          <w:szCs w:val="28"/>
        </w:rPr>
        <w:t xml:space="preserve">- первичный цифровой канал со скоростью 2048 кбит/с; </w:t>
      </w:r>
    </w:p>
    <w:p w:rsidR="006915BB" w:rsidRPr="006915BB" w:rsidRDefault="006915BB" w:rsidP="00090214">
      <w:pPr>
        <w:ind w:firstLine="709"/>
        <w:rPr>
          <w:sz w:val="28"/>
          <w:szCs w:val="28"/>
        </w:rPr>
      </w:pPr>
      <w:r w:rsidRPr="006915BB">
        <w:rPr>
          <w:sz w:val="28"/>
          <w:szCs w:val="28"/>
        </w:rPr>
        <w:t>ТЦП</w:t>
      </w:r>
      <w:r>
        <w:rPr>
          <w:sz w:val="28"/>
          <w:szCs w:val="28"/>
        </w:rPr>
        <w:t xml:space="preserve"> </w:t>
      </w:r>
      <w:r w:rsidRPr="006915BB">
        <w:rPr>
          <w:sz w:val="28"/>
          <w:szCs w:val="28"/>
        </w:rPr>
        <w:t xml:space="preserve">- </w:t>
      </w:r>
      <w:r>
        <w:rPr>
          <w:sz w:val="28"/>
          <w:szCs w:val="28"/>
        </w:rPr>
        <w:t xml:space="preserve"> </w:t>
      </w:r>
      <w:r w:rsidRPr="006915BB">
        <w:rPr>
          <w:sz w:val="28"/>
          <w:szCs w:val="28"/>
        </w:rPr>
        <w:t>третичный цифровой канал со скоростью 34368 кбит/с.</w:t>
      </w:r>
    </w:p>
    <w:p w:rsidR="0076364C" w:rsidRDefault="0076364C" w:rsidP="00090214">
      <w:pPr>
        <w:contextualSpacing/>
        <w:rPr>
          <w:sz w:val="28"/>
          <w:szCs w:val="28"/>
        </w:rPr>
      </w:pPr>
    </w:p>
    <w:p w:rsidR="00AC262A" w:rsidRPr="00AC262A" w:rsidRDefault="007F6886" w:rsidP="00090214">
      <w:pPr>
        <w:contextualSpacing/>
        <w:rPr>
          <w:sz w:val="28"/>
          <w:szCs w:val="28"/>
        </w:rPr>
      </w:pPr>
      <w:r>
        <w:rPr>
          <w:sz w:val="28"/>
          <w:szCs w:val="28"/>
        </w:rPr>
        <w:t>Содержание проекта состоит</w:t>
      </w:r>
      <w:r w:rsidR="00AC262A" w:rsidRPr="00AC262A">
        <w:rPr>
          <w:sz w:val="28"/>
          <w:szCs w:val="28"/>
        </w:rPr>
        <w:t>:</w:t>
      </w:r>
    </w:p>
    <w:p w:rsidR="00AC262A" w:rsidRPr="00AC262A" w:rsidRDefault="00AC262A" w:rsidP="004407F6">
      <w:pPr>
        <w:numPr>
          <w:ilvl w:val="0"/>
          <w:numId w:val="1"/>
        </w:numPr>
        <w:contextualSpacing/>
        <w:rPr>
          <w:sz w:val="28"/>
          <w:szCs w:val="28"/>
        </w:rPr>
      </w:pPr>
      <w:r w:rsidRPr="00AC262A">
        <w:rPr>
          <w:sz w:val="28"/>
          <w:szCs w:val="28"/>
        </w:rPr>
        <w:t>выбора типа цифровых систем передачи для реконструируемых участков сети;</w:t>
      </w:r>
    </w:p>
    <w:p w:rsidR="00AC262A" w:rsidRPr="00AC262A" w:rsidRDefault="00AC262A" w:rsidP="004407F6">
      <w:pPr>
        <w:numPr>
          <w:ilvl w:val="0"/>
          <w:numId w:val="1"/>
        </w:numPr>
        <w:contextualSpacing/>
        <w:rPr>
          <w:sz w:val="28"/>
          <w:szCs w:val="28"/>
        </w:rPr>
      </w:pPr>
      <w:r w:rsidRPr="00AC262A">
        <w:rPr>
          <w:sz w:val="28"/>
          <w:szCs w:val="28"/>
        </w:rPr>
        <w:t>размещения НРП и ОРП на этих участках;</w:t>
      </w:r>
    </w:p>
    <w:p w:rsidR="00AC262A" w:rsidRPr="00AC262A" w:rsidRDefault="00AC262A" w:rsidP="004407F6">
      <w:pPr>
        <w:numPr>
          <w:ilvl w:val="0"/>
          <w:numId w:val="1"/>
        </w:numPr>
        <w:contextualSpacing/>
        <w:rPr>
          <w:sz w:val="28"/>
          <w:szCs w:val="28"/>
        </w:rPr>
      </w:pPr>
      <w:r w:rsidRPr="00AC262A">
        <w:rPr>
          <w:sz w:val="28"/>
          <w:szCs w:val="28"/>
        </w:rPr>
        <w:t>расчета допустимой и ожидаемой значений защищенности от помех;</w:t>
      </w:r>
    </w:p>
    <w:p w:rsidR="00AC262A" w:rsidRDefault="00AC262A" w:rsidP="004407F6">
      <w:pPr>
        <w:numPr>
          <w:ilvl w:val="0"/>
          <w:numId w:val="1"/>
        </w:numPr>
        <w:contextualSpacing/>
        <w:rPr>
          <w:sz w:val="28"/>
          <w:szCs w:val="28"/>
        </w:rPr>
      </w:pPr>
      <w:r w:rsidRPr="00AC262A">
        <w:rPr>
          <w:sz w:val="28"/>
          <w:szCs w:val="28"/>
        </w:rPr>
        <w:lastRenderedPageBreak/>
        <w:t>разработки схемы организации связи на заданном участке сети.</w:t>
      </w:r>
    </w:p>
    <w:p w:rsidR="008D6A42" w:rsidRDefault="008D6A42" w:rsidP="00090214">
      <w:pPr>
        <w:contextualSpacing/>
        <w:rPr>
          <w:sz w:val="28"/>
          <w:szCs w:val="28"/>
        </w:rPr>
      </w:pPr>
    </w:p>
    <w:p w:rsidR="0076364C" w:rsidRPr="00C272ED" w:rsidRDefault="00C272ED" w:rsidP="00090214">
      <w:pPr>
        <w:spacing w:line="360" w:lineRule="auto"/>
        <w:ind w:left="720"/>
        <w:contextualSpacing/>
        <w:rPr>
          <w:b/>
          <w:sz w:val="28"/>
          <w:szCs w:val="28"/>
        </w:rPr>
      </w:pPr>
      <w:r w:rsidRPr="00C272ED">
        <w:rPr>
          <w:b/>
          <w:sz w:val="28"/>
          <w:szCs w:val="28"/>
        </w:rPr>
        <w:t xml:space="preserve">1. </w:t>
      </w:r>
      <w:r w:rsidR="0076364C" w:rsidRPr="00C272ED">
        <w:rPr>
          <w:b/>
          <w:sz w:val="28"/>
          <w:szCs w:val="28"/>
        </w:rPr>
        <w:t>В</w:t>
      </w:r>
      <w:r w:rsidRPr="00C272ED">
        <w:rPr>
          <w:b/>
          <w:sz w:val="28"/>
          <w:szCs w:val="28"/>
        </w:rPr>
        <w:t xml:space="preserve">ыбор типа ЦСП для реконструируемых участков сети </w:t>
      </w:r>
    </w:p>
    <w:p w:rsidR="00C272ED" w:rsidRPr="00C272ED" w:rsidRDefault="00C272ED" w:rsidP="00090214">
      <w:pPr>
        <w:spacing w:line="360" w:lineRule="auto"/>
        <w:ind w:left="720"/>
        <w:contextualSpacing/>
        <w:rPr>
          <w:b/>
          <w:sz w:val="28"/>
          <w:szCs w:val="28"/>
        </w:rPr>
      </w:pPr>
    </w:p>
    <w:p w:rsidR="003C1C49" w:rsidRPr="003C1C49" w:rsidRDefault="003C1C49" w:rsidP="003C1C49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Для выбора цифровых систем передачи сначала рассчитаем эквивалентное число каналов ТЧ в заданных направлениях:</w:t>
      </w:r>
    </w:p>
    <w:p w:rsidR="003C1C49" w:rsidRPr="003C1C49" w:rsidRDefault="003C52B2" w:rsidP="00324ECF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3C52B2">
        <w:rPr>
          <w:position w:val="-12"/>
          <w:sz w:val="28"/>
          <w:szCs w:val="28"/>
        </w:rPr>
        <w:object w:dxaOrig="2760" w:dyaOrig="360">
          <v:shape id="_x0000_i1025" type="#_x0000_t75" style="width:161.25pt;height:21pt" o:ole="">
            <v:imagedata r:id="rId19" o:title=""/>
          </v:shape>
          <o:OLEObject Type="Embed" ProgID="Equation.DSMT4" ShapeID="_x0000_i1025" DrawAspect="Content" ObjectID="_1630499724" r:id="rId20"/>
        </w:object>
      </w:r>
    </w:p>
    <w:p w:rsidR="003C1C49" w:rsidRPr="003C1C49" w:rsidRDefault="003C52B2" w:rsidP="00324ECF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3C52B2">
        <w:rPr>
          <w:position w:val="-12"/>
          <w:sz w:val="28"/>
          <w:szCs w:val="28"/>
        </w:rPr>
        <w:object w:dxaOrig="2659" w:dyaOrig="360">
          <v:shape id="_x0000_i1026" type="#_x0000_t75" style="width:153pt;height:21pt" o:ole="">
            <v:imagedata r:id="rId21" o:title=""/>
          </v:shape>
          <o:OLEObject Type="Embed" ProgID="Equation.DSMT4" ShapeID="_x0000_i1026" DrawAspect="Content" ObjectID="_1630499725" r:id="rId22"/>
        </w:object>
      </w:r>
    </w:p>
    <w:p w:rsidR="003C1C49" w:rsidRPr="003C1C49" w:rsidRDefault="006431BD" w:rsidP="00324ECF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6431BD">
        <w:rPr>
          <w:position w:val="-14"/>
          <w:sz w:val="28"/>
          <w:szCs w:val="28"/>
        </w:rPr>
        <w:object w:dxaOrig="2640" w:dyaOrig="380">
          <v:shape id="_x0000_i1027" type="#_x0000_t75" style="width:147.75pt;height:21pt" o:ole="">
            <v:imagedata r:id="rId23" o:title=""/>
          </v:shape>
          <o:OLEObject Type="Embed" ProgID="Equation.DSMT4" ShapeID="_x0000_i1027" DrawAspect="Content" ObjectID="_1630499726" r:id="rId24"/>
        </w:object>
      </w:r>
    </w:p>
    <w:p w:rsidR="003C1C49" w:rsidRPr="003C1C49" w:rsidRDefault="003C1C49" w:rsidP="003C1C49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Емкость на каждом участке первичной сети найдем путем суммирования нагрузки всех направлений, проходящей через данный участок</w:t>
      </w:r>
    </w:p>
    <w:p w:rsidR="003C1C49" w:rsidRPr="003C1C49" w:rsidRDefault="006431BD" w:rsidP="00324ECF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6431BD">
        <w:rPr>
          <w:position w:val="-14"/>
          <w:sz w:val="28"/>
          <w:szCs w:val="28"/>
        </w:rPr>
        <w:object w:dxaOrig="4800" w:dyaOrig="380">
          <v:shape id="_x0000_i1028" type="#_x0000_t75" style="width:258.75pt;height:20.25pt" o:ole="">
            <v:imagedata r:id="rId25" o:title=""/>
          </v:shape>
          <o:OLEObject Type="Embed" ProgID="Equation.DSMT4" ShapeID="_x0000_i1028" DrawAspect="Content" ObjectID="_1630499727" r:id="rId26"/>
        </w:object>
      </w:r>
    </w:p>
    <w:p w:rsidR="003C1C49" w:rsidRPr="003C1C49" w:rsidRDefault="006431BD" w:rsidP="00324ECF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6431BD">
        <w:rPr>
          <w:position w:val="-12"/>
          <w:sz w:val="28"/>
          <w:szCs w:val="28"/>
        </w:rPr>
        <w:object w:dxaOrig="1700" w:dyaOrig="360">
          <v:shape id="_x0000_i1029" type="#_x0000_t75" style="width:94.5pt;height:20.25pt" o:ole="">
            <v:imagedata r:id="rId27" o:title=""/>
          </v:shape>
          <o:OLEObject Type="Embed" ProgID="Equation.DSMT4" ShapeID="_x0000_i1029" DrawAspect="Content" ObjectID="_1630499728" r:id="rId28"/>
        </w:object>
      </w:r>
    </w:p>
    <w:p w:rsidR="003C1C49" w:rsidRPr="003C1C49" w:rsidRDefault="006431BD" w:rsidP="00324ECF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6431BD">
        <w:rPr>
          <w:position w:val="-14"/>
          <w:sz w:val="28"/>
          <w:szCs w:val="28"/>
        </w:rPr>
        <w:object w:dxaOrig="1719" w:dyaOrig="380">
          <v:shape id="_x0000_i1030" type="#_x0000_t75" style="width:99.75pt;height:21.75pt" o:ole="">
            <v:imagedata r:id="rId29" o:title=""/>
          </v:shape>
          <o:OLEObject Type="Embed" ProgID="Equation.DSMT4" ShapeID="_x0000_i1030" DrawAspect="Content" ObjectID="_1630499729" r:id="rId30"/>
        </w:object>
      </w:r>
    </w:p>
    <w:p w:rsidR="003C1C49" w:rsidRPr="003C1C49" w:rsidRDefault="003C1C49" w:rsidP="003C1C49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3C1C49">
        <w:rPr>
          <w:sz w:val="28"/>
          <w:szCs w:val="28"/>
        </w:rPr>
        <w:t>С учетом емкости аналоговых систем передачи общее число каналов на данных участках составит:</w:t>
      </w:r>
    </w:p>
    <w:p w:rsidR="003C1C49" w:rsidRPr="003C1C49" w:rsidRDefault="006431BD" w:rsidP="00324ECF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6431BD">
        <w:rPr>
          <w:position w:val="-12"/>
          <w:sz w:val="28"/>
          <w:szCs w:val="28"/>
        </w:rPr>
        <w:object w:dxaOrig="2260" w:dyaOrig="360">
          <v:shape id="_x0000_i1031" type="#_x0000_t75" style="width:124.5pt;height:20.25pt" o:ole="">
            <v:imagedata r:id="rId31" o:title=""/>
          </v:shape>
          <o:OLEObject Type="Embed" ProgID="Equation.DSMT4" ShapeID="_x0000_i1031" DrawAspect="Content" ObjectID="_1630499730" r:id="rId32"/>
        </w:object>
      </w:r>
    </w:p>
    <w:p w:rsidR="003C1C49" w:rsidRPr="003C1C49" w:rsidRDefault="006431BD" w:rsidP="00324ECF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6431BD">
        <w:rPr>
          <w:position w:val="-12"/>
          <w:sz w:val="28"/>
          <w:szCs w:val="28"/>
        </w:rPr>
        <w:object w:dxaOrig="2340" w:dyaOrig="360">
          <v:shape id="_x0000_i1032" type="#_x0000_t75" style="width:124.5pt;height:19.5pt" o:ole="">
            <v:imagedata r:id="rId33" o:title=""/>
          </v:shape>
          <o:OLEObject Type="Embed" ProgID="Equation.DSMT4" ShapeID="_x0000_i1032" DrawAspect="Content" ObjectID="_1630499731" r:id="rId34"/>
        </w:object>
      </w:r>
    </w:p>
    <w:p w:rsidR="003C1C49" w:rsidRPr="003C1C49" w:rsidRDefault="006431BD" w:rsidP="00324ECF">
      <w:pPr>
        <w:spacing w:line="360" w:lineRule="auto"/>
        <w:ind w:firstLine="709"/>
        <w:contextualSpacing/>
        <w:jc w:val="center"/>
        <w:rPr>
          <w:sz w:val="28"/>
          <w:szCs w:val="28"/>
        </w:rPr>
      </w:pPr>
      <w:r w:rsidRPr="006431BD">
        <w:rPr>
          <w:position w:val="-12"/>
          <w:sz w:val="28"/>
          <w:szCs w:val="28"/>
        </w:rPr>
        <w:object w:dxaOrig="2240" w:dyaOrig="360">
          <v:shape id="_x0000_i1033" type="#_x0000_t75" style="width:125.25pt;height:20.25pt" o:ole="">
            <v:imagedata r:id="rId35" o:title=""/>
          </v:shape>
          <o:OLEObject Type="Embed" ProgID="Equation.DSMT4" ShapeID="_x0000_i1033" DrawAspect="Content" ObjectID="_1630499732" r:id="rId36"/>
        </w:object>
      </w:r>
    </w:p>
    <w:p w:rsidR="003C1C49" w:rsidRPr="003C1C49" w:rsidRDefault="003C1C49" w:rsidP="003C1C49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Исходя из этих расчетов, можно сделать выбор типа и  необходимого числа цифровых систем передачи.</w:t>
      </w:r>
    </w:p>
    <w:p w:rsidR="003C1C49" w:rsidRPr="003C1C49" w:rsidRDefault="003C1C49" w:rsidP="003C1C49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3C1C49">
        <w:rPr>
          <w:sz w:val="28"/>
          <w:szCs w:val="28"/>
        </w:rPr>
        <w:t>Результаты выбора цифровых систем передачи сведены в таблицу 2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03"/>
        <w:gridCol w:w="2503"/>
        <w:gridCol w:w="2503"/>
        <w:gridCol w:w="2504"/>
      </w:tblGrid>
      <w:tr w:rsidR="003C1C49" w:rsidRPr="003C1C49" w:rsidTr="000800BA"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Номер линейного тракта</w:t>
            </w:r>
          </w:p>
        </w:tc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1 тракт А-В</w:t>
            </w:r>
          </w:p>
        </w:tc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2 тракт Б-В</w:t>
            </w:r>
          </w:p>
        </w:tc>
        <w:tc>
          <w:tcPr>
            <w:tcW w:w="2504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 xml:space="preserve">3 тракт </w:t>
            </w:r>
            <w:proofErr w:type="gramStart"/>
            <w:r w:rsidRPr="003C1C49">
              <w:rPr>
                <w:sz w:val="28"/>
                <w:szCs w:val="28"/>
              </w:rPr>
              <w:t>Г-Д</w:t>
            </w:r>
            <w:proofErr w:type="gramEnd"/>
          </w:p>
        </w:tc>
      </w:tr>
      <w:tr w:rsidR="003C1C49" w:rsidRPr="003C1C49" w:rsidTr="000800BA"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Тип линии связи</w:t>
            </w:r>
          </w:p>
        </w:tc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МКСА-4×4×1,2</w:t>
            </w:r>
          </w:p>
        </w:tc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МКТ-4</w:t>
            </w:r>
          </w:p>
        </w:tc>
        <w:tc>
          <w:tcPr>
            <w:tcW w:w="2504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МКСА-4</w:t>
            </w:r>
            <w:r>
              <w:rPr>
                <w:sz w:val="28"/>
                <w:szCs w:val="28"/>
                <w:lang w:val="en-US"/>
              </w:rPr>
              <w:t>`</w:t>
            </w:r>
            <w:r w:rsidRPr="003C1C49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  <w:lang w:val="en-US"/>
              </w:rPr>
              <w:t>`</w:t>
            </w:r>
            <w:r w:rsidRPr="003C1C49">
              <w:rPr>
                <w:sz w:val="28"/>
                <w:szCs w:val="28"/>
              </w:rPr>
              <w:t>1,2</w:t>
            </w:r>
          </w:p>
        </w:tc>
      </w:tr>
      <w:tr w:rsidR="003C1C49" w:rsidRPr="003C1C49" w:rsidTr="000800BA"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1 вариант</w:t>
            </w:r>
          </w:p>
        </w:tc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2 ИКМ-480С</w:t>
            </w:r>
          </w:p>
        </w:tc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1 ИКМ-480</w:t>
            </w:r>
          </w:p>
        </w:tc>
        <w:tc>
          <w:tcPr>
            <w:tcW w:w="2504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1 ИКМ-480С</w:t>
            </w:r>
          </w:p>
        </w:tc>
      </w:tr>
      <w:tr w:rsidR="003C1C49" w:rsidRPr="003C1C49" w:rsidTr="000800BA"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2 вариант</w:t>
            </w:r>
          </w:p>
        </w:tc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2 LS-34-S/CX/OF</w:t>
            </w:r>
          </w:p>
        </w:tc>
        <w:tc>
          <w:tcPr>
            <w:tcW w:w="2503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1 ИКМ-240/480Н</w:t>
            </w:r>
          </w:p>
        </w:tc>
        <w:tc>
          <w:tcPr>
            <w:tcW w:w="2504" w:type="dxa"/>
            <w:shd w:val="clear" w:color="auto" w:fill="auto"/>
            <w:vAlign w:val="center"/>
          </w:tcPr>
          <w:p w:rsidR="003C1C49" w:rsidRPr="003C1C49" w:rsidRDefault="003C1C49" w:rsidP="003C1C49">
            <w:pPr>
              <w:spacing w:line="360" w:lineRule="auto"/>
              <w:contextualSpacing/>
              <w:jc w:val="both"/>
              <w:rPr>
                <w:sz w:val="28"/>
                <w:szCs w:val="28"/>
              </w:rPr>
            </w:pPr>
            <w:r w:rsidRPr="003C1C49">
              <w:rPr>
                <w:sz w:val="28"/>
                <w:szCs w:val="28"/>
              </w:rPr>
              <w:t>1 LS-34-S/CX/OF</w:t>
            </w:r>
          </w:p>
        </w:tc>
      </w:tr>
    </w:tbl>
    <w:p w:rsidR="003C1C49" w:rsidRPr="003C1C49" w:rsidRDefault="003C1C49" w:rsidP="003C1C49">
      <w:pPr>
        <w:spacing w:line="360" w:lineRule="auto"/>
        <w:ind w:firstLine="709"/>
        <w:contextualSpacing/>
        <w:jc w:val="both"/>
        <w:rPr>
          <w:sz w:val="28"/>
          <w:szCs w:val="28"/>
        </w:rPr>
      </w:pPr>
    </w:p>
    <w:p w:rsidR="003C1C49" w:rsidRPr="003C1C49" w:rsidRDefault="003C1C49" w:rsidP="003C1C49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3C1C49">
        <w:rPr>
          <w:sz w:val="28"/>
          <w:szCs w:val="28"/>
        </w:rPr>
        <w:lastRenderedPageBreak/>
        <w:t>На тракте А-В по кабелю типа МКСА-4×4×1,2 возможна работа двух систем ИКМ-480С или LS-34-S/CX/OF. Данные варианты равнозначны, так как эти системы имеют одинаковые технические характеристики. Но одним из преимуществ ЦСП LS-34-S/CX/OF является возможность работы по оптическому кабелю. При реконструкции данного участка сети используется существующий электрический кабель, поэтому выберем ЦСП отечественного производства ИКМ-480С.</w:t>
      </w:r>
    </w:p>
    <w:p w:rsidR="003C1C49" w:rsidRPr="003C1C49" w:rsidRDefault="003C1C49" w:rsidP="003C1C49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На втором тракте Б-В по кабелю МКТ-4 необходимо организовать 4</w:t>
      </w:r>
      <w:r w:rsidR="00BC0403" w:rsidRPr="00BC0403">
        <w:rPr>
          <w:sz w:val="28"/>
          <w:szCs w:val="28"/>
        </w:rPr>
        <w:t xml:space="preserve">66 </w:t>
      </w:r>
      <w:r w:rsidRPr="003C1C49">
        <w:rPr>
          <w:sz w:val="28"/>
          <w:szCs w:val="28"/>
        </w:rPr>
        <w:t>каналов ТЧ, при этом можно использовать одну систему  ИКМ-480 или одну ЦСП производства «</w:t>
      </w:r>
      <w:proofErr w:type="gramStart"/>
      <w:r w:rsidRPr="003C1C49">
        <w:rPr>
          <w:sz w:val="28"/>
          <w:szCs w:val="28"/>
        </w:rPr>
        <w:t>Новел-ИЛ</w:t>
      </w:r>
      <w:proofErr w:type="gramEnd"/>
      <w:r w:rsidRPr="003C1C49">
        <w:rPr>
          <w:sz w:val="28"/>
          <w:szCs w:val="28"/>
        </w:rPr>
        <w:t xml:space="preserve">» ИКМ-240/480Н, применяя адаптивную дифференциальную импульсно-кодовую модуляцию. Как уже отмечалось выше, повышение эффективности ЦСП можно достичь, если при передаче сигналов использовать не ИКМ, а АДИКМ. Однако, при скоростях передачи 32 кбит/с и ниже, канал ТЧ, формируемый в ЦСП, несколько уступает по качеству и возможностям передачи различных видов информации каналу ТЧ АСП и ОЦК. Поэтому на данном участке сети выбираем систему передачи ИКМ-480.На третьем тракте </w:t>
      </w:r>
      <w:proofErr w:type="gramStart"/>
      <w:r w:rsidRPr="003C1C49">
        <w:rPr>
          <w:sz w:val="28"/>
          <w:szCs w:val="28"/>
        </w:rPr>
        <w:t>Г-Д</w:t>
      </w:r>
      <w:proofErr w:type="gramEnd"/>
      <w:r w:rsidRPr="003C1C49">
        <w:rPr>
          <w:sz w:val="28"/>
          <w:szCs w:val="28"/>
        </w:rPr>
        <w:t xml:space="preserve"> для работы по кабелю МКСА-4×4×1,2 выбираем систему ИКМ-480С.</w:t>
      </w:r>
    </w:p>
    <w:p w:rsidR="00964632" w:rsidRDefault="00964632" w:rsidP="00090214">
      <w:pPr>
        <w:spacing w:line="360" w:lineRule="auto"/>
        <w:ind w:firstLine="709"/>
        <w:contextualSpacing/>
        <w:jc w:val="both"/>
        <w:rPr>
          <w:b/>
          <w:sz w:val="28"/>
          <w:szCs w:val="28"/>
        </w:rPr>
      </w:pPr>
    </w:p>
    <w:p w:rsidR="00C92F4D" w:rsidRPr="00324ECF" w:rsidRDefault="00C272ED" w:rsidP="00324ECF">
      <w:pPr>
        <w:spacing w:line="360" w:lineRule="auto"/>
        <w:ind w:firstLine="709"/>
        <w:contextualSpacing/>
        <w:jc w:val="both"/>
        <w:rPr>
          <w:b/>
          <w:sz w:val="28"/>
          <w:szCs w:val="28"/>
        </w:rPr>
      </w:pPr>
      <w:r w:rsidRPr="00C272ED">
        <w:rPr>
          <w:b/>
          <w:sz w:val="28"/>
          <w:szCs w:val="28"/>
        </w:rPr>
        <w:t>2. Размещение НРП и</w:t>
      </w:r>
      <w:r w:rsidR="00030EE5" w:rsidRPr="00C272ED">
        <w:rPr>
          <w:b/>
          <w:sz w:val="28"/>
          <w:szCs w:val="28"/>
        </w:rPr>
        <w:t xml:space="preserve"> ОРП </w:t>
      </w:r>
      <w:r w:rsidRPr="00C272ED">
        <w:rPr>
          <w:b/>
          <w:sz w:val="28"/>
          <w:szCs w:val="28"/>
        </w:rPr>
        <w:t xml:space="preserve">на данных участках 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3C1C49">
        <w:rPr>
          <w:i/>
          <w:sz w:val="28"/>
          <w:szCs w:val="28"/>
        </w:rPr>
        <w:t xml:space="preserve">1. Тракт А-В, </w:t>
      </w:r>
      <w:r w:rsidR="00BC0403" w:rsidRPr="00BC0403">
        <w:rPr>
          <w:i/>
          <w:position w:val="-12"/>
          <w:sz w:val="28"/>
          <w:szCs w:val="28"/>
        </w:rPr>
        <w:object w:dxaOrig="1020" w:dyaOrig="360">
          <v:shape id="_x0000_i1034" type="#_x0000_t75" style="width:55.5pt;height:19.5pt" o:ole="">
            <v:imagedata r:id="rId37" o:title=""/>
          </v:shape>
          <o:OLEObject Type="Embed" ProgID="Equation.DSMT4" ShapeID="_x0000_i1034" DrawAspect="Content" ObjectID="_1630499733" r:id="rId38"/>
        </w:object>
      </w:r>
      <w:r w:rsidRPr="003C1C49">
        <w:rPr>
          <w:i/>
          <w:sz w:val="28"/>
          <w:szCs w:val="28"/>
        </w:rPr>
        <w:t>, работает 2 ЦСП ИКМ-480С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Длина регенерационного участка при температуре грунта отличной от 20</w:t>
      </w:r>
      <w:r w:rsidRPr="003C1C49">
        <w:rPr>
          <w:sz w:val="28"/>
          <w:szCs w:val="28"/>
          <w:vertAlign w:val="superscript"/>
        </w:rPr>
        <w:t>0</w:t>
      </w:r>
      <w:r w:rsidRPr="003C1C49">
        <w:rPr>
          <w:sz w:val="28"/>
          <w:szCs w:val="28"/>
        </w:rPr>
        <w:t>С может быть определена:</w: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1500" w:dyaOrig="680">
          <v:shape id="_x0000_i1035" type="#_x0000_t75" style="width:93.75pt;height:42pt" o:ole="">
            <v:imagedata r:id="rId39" o:title=""/>
          </v:shape>
          <o:OLEObject Type="Embed" ProgID="Equation.DSMT4" ShapeID="_x0000_i1035" DrawAspect="Content" ObjectID="_1630499734" r:id="rId40"/>
        </w:objec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1480" w:dyaOrig="680">
          <v:shape id="_x0000_i1036" type="#_x0000_t75" style="width:92.25pt;height:42pt" o:ole="">
            <v:imagedata r:id="rId41" o:title=""/>
          </v:shape>
          <o:OLEObject Type="Embed" ProgID="Equation.DSMT4" ShapeID="_x0000_i1036" DrawAspect="Content" ObjectID="_1630499735" r:id="rId42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Где </w:t>
      </w:r>
      <w:r w:rsidRPr="003C1C49">
        <w:rPr>
          <w:sz w:val="28"/>
          <w:szCs w:val="28"/>
        </w:rPr>
        <w:object w:dxaOrig="700" w:dyaOrig="360">
          <v:shape id="_x0000_i1037" type="#_x0000_t75" style="width:35.25pt;height:18pt" o:ole="">
            <v:imagedata r:id="rId43" o:title=""/>
          </v:shape>
          <o:OLEObject Type="Embed" ProgID="Equation.DSMT4" ShapeID="_x0000_i1037" DrawAspect="Content" ObjectID="_1630499736" r:id="rId44"/>
        </w:object>
      </w:r>
      <w:r w:rsidRPr="003C1C49">
        <w:rPr>
          <w:sz w:val="28"/>
          <w:szCs w:val="28"/>
        </w:rPr>
        <w:t xml:space="preserve">, </w:t>
      </w:r>
      <w:r w:rsidRPr="003C1C49">
        <w:rPr>
          <w:sz w:val="28"/>
          <w:szCs w:val="28"/>
        </w:rPr>
        <w:object w:dxaOrig="680" w:dyaOrig="360">
          <v:shape id="_x0000_i1038" type="#_x0000_t75" style="width:33.75pt;height:18pt" o:ole="">
            <v:imagedata r:id="rId45" o:title=""/>
          </v:shape>
          <o:OLEObject Type="Embed" ProgID="Equation.DSMT4" ShapeID="_x0000_i1038" DrawAspect="Content" ObjectID="_1630499737" r:id="rId46"/>
        </w:object>
      </w:r>
      <w:r w:rsidRPr="003C1C49">
        <w:rPr>
          <w:sz w:val="28"/>
          <w:szCs w:val="28"/>
        </w:rPr>
        <w:t xml:space="preserve"> - максимальное и минимальное затухание регенерационного участка по кабелю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object w:dxaOrig="639" w:dyaOrig="380">
          <v:shape id="_x0000_i1039" type="#_x0000_t75" style="width:32.25pt;height:18.75pt" o:ole="">
            <v:imagedata r:id="rId47" o:title=""/>
          </v:shape>
          <o:OLEObject Type="Embed" ProgID="Equation.3" ShapeID="_x0000_i1039" DrawAspect="Content" ObjectID="_1630499738" r:id="rId48"/>
        </w:object>
      </w:r>
      <w:r w:rsidRPr="003C1C49">
        <w:rPr>
          <w:sz w:val="28"/>
          <w:szCs w:val="28"/>
        </w:rPr>
        <w:t xml:space="preserve">, </w:t>
      </w:r>
      <w:r w:rsidRPr="003C1C49">
        <w:rPr>
          <w:sz w:val="28"/>
          <w:szCs w:val="28"/>
        </w:rPr>
        <w:object w:dxaOrig="600" w:dyaOrig="380">
          <v:shape id="_x0000_i1040" type="#_x0000_t75" style="width:30pt;height:18.75pt" o:ole="">
            <v:imagedata r:id="rId49" o:title=""/>
          </v:shape>
          <o:OLEObject Type="Embed" ProgID="Equation.3" ShapeID="_x0000_i1040" DrawAspect="Content" ObjectID="_1630499739" r:id="rId50"/>
        </w:object>
      </w:r>
      <w:r w:rsidRPr="003C1C49">
        <w:rPr>
          <w:sz w:val="28"/>
          <w:szCs w:val="28"/>
        </w:rPr>
        <w:t xml:space="preserve"> - </w:t>
      </w:r>
      <w:proofErr w:type="spellStart"/>
      <w:r w:rsidRPr="003C1C49">
        <w:rPr>
          <w:sz w:val="28"/>
          <w:szCs w:val="28"/>
        </w:rPr>
        <w:t>километрическое</w:t>
      </w:r>
      <w:proofErr w:type="spellEnd"/>
      <w:r w:rsidRPr="003C1C49">
        <w:rPr>
          <w:sz w:val="28"/>
          <w:szCs w:val="28"/>
        </w:rPr>
        <w:t xml:space="preserve"> затухание кабеля ЦСП при максимальной и минимальной температуре грунта по трассе линии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lastRenderedPageBreak/>
        <w:t>Согласно техническим данным системы передачи:</w: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1480" w:dyaOrig="360">
          <v:shape id="_x0000_i1041" type="#_x0000_t75" style="width:84pt;height:20.25pt" o:ole="">
            <v:imagedata r:id="rId51" o:title=""/>
          </v:shape>
          <o:OLEObject Type="Embed" ProgID="Equation.DSMT4" ShapeID="_x0000_i1041" DrawAspect="Content" ObjectID="_1630499740" r:id="rId52"/>
        </w:objec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1480" w:dyaOrig="360">
          <v:shape id="_x0000_i1042" type="#_x0000_t75" style="width:84pt;height:20.25pt" o:ole="">
            <v:imagedata r:id="rId53" o:title=""/>
          </v:shape>
          <o:OLEObject Type="Embed" ProgID="Equation.DSMT4" ShapeID="_x0000_i1042" DrawAspect="Content" ObjectID="_1630499741" r:id="rId54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3C1C49">
        <w:rPr>
          <w:sz w:val="28"/>
          <w:szCs w:val="28"/>
        </w:rPr>
        <w:t>Километрическое</w:t>
      </w:r>
      <w:proofErr w:type="spellEnd"/>
      <w:r w:rsidRPr="003C1C49">
        <w:rPr>
          <w:sz w:val="28"/>
          <w:szCs w:val="28"/>
        </w:rPr>
        <w:t xml:space="preserve"> затухание кабеля  </w:t>
      </w:r>
      <w:r w:rsidRPr="003C1C49">
        <w:rPr>
          <w:sz w:val="28"/>
          <w:szCs w:val="28"/>
        </w:rPr>
        <w:object w:dxaOrig="639" w:dyaOrig="380">
          <v:shape id="_x0000_i1043" type="#_x0000_t75" style="width:32.25pt;height:18.75pt" o:ole="">
            <v:imagedata r:id="rId55" o:title=""/>
          </v:shape>
          <o:OLEObject Type="Embed" ProgID="Equation.3" ShapeID="_x0000_i1043" DrawAspect="Content" ObjectID="_1630499742" r:id="rId56"/>
        </w:object>
      </w:r>
      <w:r w:rsidRPr="003C1C49">
        <w:rPr>
          <w:sz w:val="28"/>
          <w:szCs w:val="28"/>
        </w:rPr>
        <w:t xml:space="preserve"> определяется по формуле:</w: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2799" w:dyaOrig="480">
          <v:shape id="_x0000_i1044" type="#_x0000_t75" style="width:174.75pt;height:30pt" o:ole="">
            <v:imagedata r:id="rId57" o:title=""/>
          </v:shape>
          <o:OLEObject Type="Embed" ProgID="Equation.DSMT4" ShapeID="_x0000_i1044" DrawAspect="Content" ObjectID="_1630499743" r:id="rId58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Где </w:t>
      </w:r>
      <w:r w:rsidRPr="003C1C49">
        <w:rPr>
          <w:sz w:val="28"/>
          <w:szCs w:val="28"/>
        </w:rPr>
        <w:object w:dxaOrig="380" w:dyaOrig="440">
          <v:shape id="_x0000_i1045" type="#_x0000_t75" style="width:18.75pt;height:21.75pt" o:ole="">
            <v:imagedata r:id="rId59" o:title=""/>
          </v:shape>
          <o:OLEObject Type="Embed" ProgID="Equation.3" ShapeID="_x0000_i1045" DrawAspect="Content" ObjectID="_1630499744" r:id="rId60"/>
        </w:object>
      </w:r>
      <w:r w:rsidRPr="003C1C49">
        <w:rPr>
          <w:sz w:val="28"/>
          <w:szCs w:val="28"/>
        </w:rPr>
        <w:t xml:space="preserve">- </w:t>
      </w:r>
      <w:proofErr w:type="spellStart"/>
      <w:r w:rsidRPr="003C1C49">
        <w:rPr>
          <w:sz w:val="28"/>
          <w:szCs w:val="28"/>
        </w:rPr>
        <w:t>километрическое</w:t>
      </w:r>
      <w:proofErr w:type="spellEnd"/>
      <w:r w:rsidRPr="003C1C49">
        <w:rPr>
          <w:sz w:val="28"/>
          <w:szCs w:val="28"/>
        </w:rPr>
        <w:t xml:space="preserve"> затухание кабеля при температуре   (t</w:t>
      </w:r>
      <w:r w:rsidRPr="003C1C49">
        <w:rPr>
          <w:sz w:val="28"/>
          <w:szCs w:val="28"/>
          <w:vertAlign w:val="subscript"/>
        </w:rPr>
        <w:t>0</w:t>
      </w:r>
      <w:r w:rsidRPr="003C1C49">
        <w:rPr>
          <w:sz w:val="28"/>
          <w:szCs w:val="28"/>
        </w:rPr>
        <w:t xml:space="preserve">=20ºC), 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  </w:t>
      </w:r>
      <w:r w:rsidRPr="003C1C49">
        <w:rPr>
          <w:sz w:val="28"/>
          <w:szCs w:val="28"/>
        </w:rPr>
        <w:object w:dxaOrig="380" w:dyaOrig="380">
          <v:shape id="_x0000_i1046" type="#_x0000_t75" style="width:18.75pt;height:18.75pt" o:ole="">
            <v:imagedata r:id="rId61" o:title=""/>
          </v:shape>
          <o:OLEObject Type="Embed" ProgID="Equation.3" ShapeID="_x0000_i1046" DrawAspect="Content" ObjectID="_1630499745" r:id="rId62"/>
        </w:object>
      </w:r>
      <w:r w:rsidRPr="003C1C49">
        <w:rPr>
          <w:sz w:val="28"/>
          <w:szCs w:val="28"/>
        </w:rPr>
        <w:t xml:space="preserve">– температурный коэффициент затухания </w:t>
      </w:r>
      <w:r w:rsidRPr="003C1C49">
        <w:rPr>
          <w:sz w:val="28"/>
          <w:szCs w:val="28"/>
        </w:rPr>
        <w:object w:dxaOrig="1980" w:dyaOrig="380">
          <v:shape id="_x0000_i1047" type="#_x0000_t75" style="width:118.5pt;height:22.5pt" o:ole="">
            <v:imagedata r:id="rId63" o:title=""/>
          </v:shape>
          <o:OLEObject Type="Embed" ProgID="Equation.DSMT4" ShapeID="_x0000_i1047" DrawAspect="Content" ObjectID="_1630499746" r:id="rId64"/>
        </w:object>
      </w:r>
      <w:r w:rsidRPr="003C1C49">
        <w:rPr>
          <w:sz w:val="28"/>
          <w:szCs w:val="28"/>
        </w:rPr>
        <w:t>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Для кабеля марки МКСА-4×4×1,2:</w: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4220" w:dyaOrig="420">
          <v:shape id="_x0000_i1048" type="#_x0000_t75" style="width:264.75pt;height:26.25pt" o:ole="">
            <v:imagedata r:id="rId65" o:title=""/>
          </v:shape>
          <o:OLEObject Type="Embed" ProgID="Equation.DSMT4" ShapeID="_x0000_i1048" DrawAspect="Content" ObjectID="_1630499747" r:id="rId66"/>
        </w:object>
      </w:r>
      <w:r w:rsidRPr="003C1C49">
        <w:rPr>
          <w:sz w:val="28"/>
          <w:szCs w:val="28"/>
        </w:rPr>
        <w:t>,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где </w:t>
      </w:r>
      <w:r w:rsidRPr="003C1C49">
        <w:rPr>
          <w:i/>
          <w:sz w:val="28"/>
          <w:szCs w:val="28"/>
        </w:rPr>
        <w:t>f</w:t>
      </w:r>
      <w:r w:rsidRPr="003C1C49">
        <w:rPr>
          <w:sz w:val="28"/>
          <w:szCs w:val="28"/>
        </w:rPr>
        <w:t xml:space="preserve">- расчетная частота. Для системы ИКМ-480С  </w:t>
      </w:r>
      <w:r w:rsidRPr="003C1C49">
        <w:rPr>
          <w:sz w:val="28"/>
          <w:szCs w:val="28"/>
        </w:rPr>
        <w:object w:dxaOrig="1240" w:dyaOrig="320">
          <v:shape id="_x0000_i1049" type="#_x0000_t75" style="width:86.25pt;height:21.75pt" o:ole="">
            <v:imagedata r:id="rId67" o:title=""/>
          </v:shape>
          <o:OLEObject Type="Embed" ProgID="Equation.DSMT4" ShapeID="_x0000_i1049" DrawAspect="Content" ObjectID="_1630499748" r:id="rId68"/>
        </w:object>
      </w:r>
      <w:r w:rsidRPr="003C1C49">
        <w:rPr>
          <w:sz w:val="28"/>
          <w:szCs w:val="28"/>
        </w:rPr>
        <w:t>, тогда:</w: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5960" w:dyaOrig="420">
          <v:shape id="_x0000_i1050" type="#_x0000_t75" style="width:361.5pt;height:25.5pt" o:ole="">
            <v:imagedata r:id="rId69" o:title=""/>
          </v:shape>
          <o:OLEObject Type="Embed" ProgID="Equation.DSMT4" ShapeID="_x0000_i1050" DrawAspect="Content" ObjectID="_1630499749" r:id="rId70"/>
        </w:object>
      </w:r>
    </w:p>
    <w:p w:rsidR="003C1C49" w:rsidRPr="003C1C49" w:rsidRDefault="00BC0403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BC0403">
        <w:rPr>
          <w:position w:val="-16"/>
          <w:sz w:val="28"/>
          <w:szCs w:val="28"/>
        </w:rPr>
        <w:object w:dxaOrig="5060" w:dyaOrig="440">
          <v:shape id="_x0000_i1051" type="#_x0000_t75" style="width:307.5pt;height:26.25pt" o:ole="">
            <v:imagedata r:id="rId71" o:title=""/>
          </v:shape>
          <o:OLEObject Type="Embed" ProgID="Equation.DSMT4" ShapeID="_x0000_i1051" DrawAspect="Content" ObjectID="_1630499750" r:id="rId72"/>
        </w:object>
      </w:r>
    </w:p>
    <w:p w:rsidR="003C1C49" w:rsidRPr="003C1C49" w:rsidRDefault="00BC0403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BC0403">
        <w:rPr>
          <w:position w:val="-16"/>
          <w:sz w:val="28"/>
          <w:szCs w:val="28"/>
        </w:rPr>
        <w:object w:dxaOrig="5220" w:dyaOrig="440">
          <v:shape id="_x0000_i1052" type="#_x0000_t75" style="width:318.75pt;height:27pt" o:ole="">
            <v:imagedata r:id="rId73" o:title=""/>
          </v:shape>
          <o:OLEObject Type="Embed" ProgID="Equation.DSMT4" ShapeID="_x0000_i1052" DrawAspect="Content" ObjectID="_1630499751" r:id="rId74"/>
        </w:object>
      </w:r>
    </w:p>
    <w:p w:rsidR="003C1C49" w:rsidRPr="003C1C49" w:rsidRDefault="00BC0403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BC0403">
        <w:rPr>
          <w:position w:val="-30"/>
          <w:sz w:val="28"/>
          <w:szCs w:val="28"/>
        </w:rPr>
        <w:object w:dxaOrig="3300" w:dyaOrig="680">
          <v:shape id="_x0000_i1053" type="#_x0000_t75" style="width:193.5pt;height:39.75pt" o:ole="">
            <v:imagedata r:id="rId75" o:title=""/>
          </v:shape>
          <o:OLEObject Type="Embed" ProgID="Equation.DSMT4" ShapeID="_x0000_i1053" DrawAspect="Content" ObjectID="_1630499752" r:id="rId76"/>
        </w:object>
      </w:r>
    </w:p>
    <w:p w:rsidR="003C1C49" w:rsidRPr="003C1C49" w:rsidRDefault="00BC0403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BC0403">
        <w:rPr>
          <w:position w:val="-30"/>
          <w:sz w:val="28"/>
          <w:szCs w:val="28"/>
        </w:rPr>
        <w:object w:dxaOrig="3220" w:dyaOrig="680">
          <v:shape id="_x0000_i1054" type="#_x0000_t75" style="width:187.5pt;height:39pt" o:ole="">
            <v:imagedata r:id="rId77" o:title=""/>
          </v:shape>
          <o:OLEObject Type="Embed" ProgID="Equation.DSMT4" ShapeID="_x0000_i1054" DrawAspect="Content" ObjectID="_1630499753" r:id="rId78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Расчет количества регенерационных участков на заданном линейном тракте можно осуществить по формуле:</w: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2040" w:dyaOrig="780">
          <v:shape id="_x0000_i1055" type="#_x0000_t75" style="width:127.5pt;height:48.75pt" o:ole="">
            <v:imagedata r:id="rId79" o:title=""/>
          </v:shape>
          <o:OLEObject Type="Embed" ProgID="Equation.DSMT4" ShapeID="_x0000_i1055" DrawAspect="Content" ObjectID="_1630499754" r:id="rId80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где </w:t>
      </w:r>
      <w:r w:rsidRPr="003C1C49">
        <w:rPr>
          <w:i/>
          <w:sz w:val="28"/>
          <w:szCs w:val="28"/>
        </w:rPr>
        <w:t>ℓ</w:t>
      </w:r>
      <w:r w:rsidRPr="003C1C49">
        <w:rPr>
          <w:sz w:val="28"/>
          <w:szCs w:val="28"/>
        </w:rPr>
        <w:t>- расстояние между заданными пунктами,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 </w:t>
      </w:r>
      <w:r w:rsidRPr="003C1C49">
        <w:rPr>
          <w:i/>
          <w:sz w:val="28"/>
          <w:szCs w:val="28"/>
        </w:rPr>
        <w:t xml:space="preserve">Е(х) </w:t>
      </w:r>
      <w:r w:rsidRPr="003C1C49">
        <w:rPr>
          <w:sz w:val="28"/>
          <w:szCs w:val="28"/>
        </w:rPr>
        <w:t>- функция целой части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Расстояние между пунктами А-В равно </w:t>
      </w:r>
      <w:r w:rsidR="0082590D" w:rsidRPr="0082590D">
        <w:rPr>
          <w:position w:val="-12"/>
          <w:sz w:val="28"/>
          <w:szCs w:val="28"/>
        </w:rPr>
        <w:object w:dxaOrig="1020" w:dyaOrig="360">
          <v:shape id="_x0000_i1056" type="#_x0000_t75" style="width:64.5pt;height:23.25pt" o:ole="">
            <v:imagedata r:id="rId81" o:title=""/>
          </v:shape>
          <o:OLEObject Type="Embed" ProgID="Equation.DSMT4" ShapeID="_x0000_i1056" DrawAspect="Content" ObjectID="_1630499755" r:id="rId82"/>
        </w:object>
      </w:r>
      <w:r w:rsidRPr="003C1C49">
        <w:rPr>
          <w:sz w:val="28"/>
          <w:szCs w:val="28"/>
        </w:rPr>
        <w:t xml:space="preserve">, </w:t>
      </w:r>
      <w:r w:rsidRPr="003C1C49">
        <w:rPr>
          <w:sz w:val="28"/>
          <w:szCs w:val="28"/>
        </w:rPr>
        <w:object w:dxaOrig="1300" w:dyaOrig="380">
          <v:shape id="_x0000_i1057" type="#_x0000_t75" style="width:86.25pt;height:24.75pt" o:ole="">
            <v:imagedata r:id="rId83" o:title=""/>
          </v:shape>
          <o:OLEObject Type="Embed" ProgID="Equation.DSMT4" ShapeID="_x0000_i1057" DrawAspect="Content" ObjectID="_1630499756" r:id="rId84"/>
        </w:object>
      </w:r>
    </w:p>
    <w:p w:rsidR="003C1C49" w:rsidRPr="003C1C49" w:rsidRDefault="0082590D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82590D">
        <w:rPr>
          <w:position w:val="-34"/>
          <w:sz w:val="28"/>
          <w:szCs w:val="28"/>
        </w:rPr>
        <w:object w:dxaOrig="3460" w:dyaOrig="780">
          <v:shape id="_x0000_i1058" type="#_x0000_t75" style="width:203.25pt;height:45.75pt" o:ole="">
            <v:imagedata r:id="rId85" o:title=""/>
          </v:shape>
          <o:OLEObject Type="Embed" ProgID="Equation.DSMT4" ShapeID="_x0000_i1058" DrawAspect="Content" ObjectID="_1630499757" r:id="rId86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При этом будет </w:t>
      </w:r>
      <w:r w:rsidR="0082590D" w:rsidRPr="0082590D">
        <w:rPr>
          <w:sz w:val="28"/>
          <w:szCs w:val="28"/>
        </w:rPr>
        <w:t>17</w:t>
      </w:r>
      <w:r w:rsidRPr="003C1C49">
        <w:rPr>
          <w:sz w:val="28"/>
          <w:szCs w:val="28"/>
        </w:rPr>
        <w:t xml:space="preserve"> участков с </w:t>
      </w:r>
      <w:r w:rsidRPr="003C1C49">
        <w:rPr>
          <w:sz w:val="28"/>
          <w:szCs w:val="28"/>
        </w:rPr>
        <w:object w:dxaOrig="1300" w:dyaOrig="380">
          <v:shape id="_x0000_i1059" type="#_x0000_t75" style="width:80.25pt;height:23.25pt" o:ole="">
            <v:imagedata r:id="rId87" o:title=""/>
          </v:shape>
          <o:OLEObject Type="Embed" ProgID="Equation.DSMT4" ShapeID="_x0000_i1059" DrawAspect="Content" ObjectID="_1630499758" r:id="rId88"/>
        </w:object>
      </w:r>
      <w:r w:rsidRPr="003C1C49">
        <w:rPr>
          <w:sz w:val="28"/>
          <w:szCs w:val="28"/>
        </w:rPr>
        <w:t xml:space="preserve"> и 1 участок </w:t>
      </w:r>
      <w:r w:rsidRPr="003C1C49">
        <w:rPr>
          <w:sz w:val="28"/>
          <w:szCs w:val="28"/>
        </w:rPr>
        <w:object w:dxaOrig="1080" w:dyaOrig="380">
          <v:shape id="_x0000_i1060" type="#_x0000_t75" style="width:68.25pt;height:24pt" o:ole="">
            <v:imagedata r:id="rId89" o:title=""/>
          </v:shape>
          <o:OLEObject Type="Embed" ProgID="Equation.DSMT4" ShapeID="_x0000_i1060" DrawAspect="Content" ObjectID="_1630499759" r:id="rId90"/>
        </w:object>
      </w:r>
      <w:r w:rsidRPr="003C1C49">
        <w:rPr>
          <w:sz w:val="28"/>
          <w:szCs w:val="28"/>
        </w:rPr>
        <w:t xml:space="preserve"> 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Выбранные длины не противоречат </w:t>
      </w:r>
      <w:proofErr w:type="gramStart"/>
      <w:r w:rsidRPr="003C1C49">
        <w:rPr>
          <w:sz w:val="28"/>
          <w:szCs w:val="28"/>
        </w:rPr>
        <w:t>допустимым</w:t>
      </w:r>
      <w:proofErr w:type="gramEnd"/>
      <w:r w:rsidRPr="003C1C49">
        <w:rPr>
          <w:sz w:val="28"/>
          <w:szCs w:val="28"/>
        </w:rPr>
        <w:t xml:space="preserve"> </w:t>
      </w:r>
      <w:r w:rsidRPr="003C1C49">
        <w:rPr>
          <w:sz w:val="28"/>
          <w:szCs w:val="28"/>
        </w:rPr>
        <w:object w:dxaOrig="1640" w:dyaOrig="360">
          <v:shape id="_x0000_i1061" type="#_x0000_t75" style="width:101.25pt;height:22.5pt" o:ole="">
            <v:imagedata r:id="rId91" o:title=""/>
          </v:shape>
          <o:OLEObject Type="Embed" ProgID="Equation.3" ShapeID="_x0000_i1061" DrawAspect="Content" ObjectID="_1630499760" r:id="rId92"/>
        </w:object>
      </w:r>
      <w:r w:rsidRPr="003C1C49">
        <w:rPr>
          <w:sz w:val="28"/>
          <w:szCs w:val="28"/>
        </w:rPr>
        <w:t xml:space="preserve"> и </w:t>
      </w:r>
      <w:r w:rsidRPr="003C1C49">
        <w:rPr>
          <w:sz w:val="28"/>
          <w:szCs w:val="28"/>
        </w:rPr>
        <w:object w:dxaOrig="1600" w:dyaOrig="360">
          <v:shape id="_x0000_i1062" type="#_x0000_t75" style="width:108pt;height:24pt" o:ole="">
            <v:imagedata r:id="rId93" o:title=""/>
          </v:shape>
          <o:OLEObject Type="Embed" ProgID="Equation.3" ShapeID="_x0000_i1062" DrawAspect="Content" ObjectID="_1630499761" r:id="rId94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3C1C49">
        <w:rPr>
          <w:i/>
          <w:sz w:val="28"/>
          <w:szCs w:val="28"/>
        </w:rPr>
        <w:t xml:space="preserve">2. Тракт Б-В, </w:t>
      </w:r>
      <w:r w:rsidR="0082590D" w:rsidRPr="0082590D">
        <w:rPr>
          <w:i/>
          <w:position w:val="-12"/>
          <w:sz w:val="28"/>
          <w:szCs w:val="28"/>
        </w:rPr>
        <w:object w:dxaOrig="1060" w:dyaOrig="360">
          <v:shape id="_x0000_i1063" type="#_x0000_t75" style="width:66pt;height:22.5pt" o:ole="">
            <v:imagedata r:id="rId95" o:title=""/>
          </v:shape>
          <o:OLEObject Type="Embed" ProgID="Equation.DSMT4" ShapeID="_x0000_i1063" DrawAspect="Content" ObjectID="_1630499762" r:id="rId96"/>
        </w:object>
      </w:r>
      <w:r w:rsidRPr="003C1C49">
        <w:rPr>
          <w:i/>
          <w:sz w:val="28"/>
          <w:szCs w:val="28"/>
        </w:rPr>
        <w:t>, работает 1 ЦСП ИКМ-480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Для кабеля МКТ-4 </w:t>
      </w:r>
      <w:proofErr w:type="spellStart"/>
      <w:r w:rsidRPr="003C1C49">
        <w:rPr>
          <w:sz w:val="28"/>
          <w:szCs w:val="28"/>
        </w:rPr>
        <w:t>километрическое</w:t>
      </w:r>
      <w:proofErr w:type="spellEnd"/>
      <w:r w:rsidRPr="003C1C49">
        <w:rPr>
          <w:sz w:val="28"/>
          <w:szCs w:val="28"/>
        </w:rPr>
        <w:t xml:space="preserve"> затухание кабеля   при температуре t0=200C определяется по формуле:</w: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1860" w:dyaOrig="400">
          <v:shape id="_x0000_i1064" type="#_x0000_t75" style="width:111.75pt;height:24pt" o:ole="">
            <v:imagedata r:id="rId97" o:title=""/>
          </v:shape>
          <o:OLEObject Type="Embed" ProgID="Equation.DSMT4" ShapeID="_x0000_i1064" DrawAspect="Content" ObjectID="_1630499763" r:id="rId98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Где </w:t>
      </w:r>
      <w:r w:rsidRPr="003C1C49">
        <w:rPr>
          <w:sz w:val="28"/>
          <w:szCs w:val="28"/>
        </w:rPr>
        <w:object w:dxaOrig="620" w:dyaOrig="360">
          <v:shape id="_x0000_i1065" type="#_x0000_t75" style="width:30.75pt;height:18pt" o:ole="">
            <v:imagedata r:id="rId99" o:title=""/>
          </v:shape>
          <o:OLEObject Type="Embed" ProgID="Equation.DSMT4" ShapeID="_x0000_i1065" DrawAspect="Content" ObjectID="_1630499764" r:id="rId100"/>
        </w:object>
      </w:r>
      <w:r w:rsidRPr="003C1C49">
        <w:rPr>
          <w:sz w:val="28"/>
          <w:szCs w:val="28"/>
        </w:rPr>
        <w:t xml:space="preserve"> - </w:t>
      </w:r>
      <w:proofErr w:type="spellStart"/>
      <w:r w:rsidRPr="003C1C49">
        <w:rPr>
          <w:sz w:val="28"/>
          <w:szCs w:val="28"/>
        </w:rPr>
        <w:t>километрическое</w:t>
      </w:r>
      <w:proofErr w:type="spellEnd"/>
      <w:r w:rsidRPr="003C1C49">
        <w:rPr>
          <w:sz w:val="28"/>
          <w:szCs w:val="28"/>
        </w:rPr>
        <w:t xml:space="preserve"> затухание кабеля,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i/>
          <w:sz w:val="28"/>
          <w:szCs w:val="28"/>
        </w:rPr>
        <w:t xml:space="preserve">f- </w:t>
      </w:r>
      <w:r w:rsidRPr="003C1C49">
        <w:rPr>
          <w:sz w:val="28"/>
          <w:szCs w:val="28"/>
        </w:rPr>
        <w:t xml:space="preserve">расчетная частота, равная </w:t>
      </w:r>
      <w:proofErr w:type="spellStart"/>
      <w:r w:rsidRPr="003C1C49">
        <w:rPr>
          <w:i/>
          <w:sz w:val="28"/>
          <w:szCs w:val="28"/>
        </w:rPr>
        <w:t>f</w:t>
      </w:r>
      <w:r w:rsidRPr="003C1C49">
        <w:rPr>
          <w:sz w:val="28"/>
          <w:szCs w:val="28"/>
          <w:vertAlign w:val="subscript"/>
        </w:rPr>
        <w:t>Т</w:t>
      </w:r>
      <w:proofErr w:type="spellEnd"/>
      <w:r w:rsidRPr="003C1C49">
        <w:rPr>
          <w:sz w:val="28"/>
          <w:szCs w:val="28"/>
        </w:rPr>
        <w:t xml:space="preserve"> /2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Согласно техническим данным для марки кабеля МКТ-4:</w: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2040" w:dyaOrig="360">
          <v:shape id="_x0000_i1066" type="#_x0000_t75" style="width:123pt;height:21.75pt" o:ole="">
            <v:imagedata r:id="rId101" o:title=""/>
          </v:shape>
          <o:OLEObject Type="Embed" ProgID="Equation.DSMT4" ShapeID="_x0000_i1066" DrawAspect="Content" ObjectID="_1630499765" r:id="rId102"/>
        </w:objec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1320" w:dyaOrig="380">
          <v:shape id="_x0000_i1067" type="#_x0000_t75" style="width:81.75pt;height:23.25pt" o:ole="">
            <v:imagedata r:id="rId103" o:title=""/>
          </v:shape>
          <o:OLEObject Type="Embed" ProgID="Equation.DSMT4" ShapeID="_x0000_i1067" DrawAspect="Content" ObjectID="_1630499766" r:id="rId104"/>
        </w:objec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3379" w:dyaOrig="380">
          <v:shape id="_x0000_i1068" type="#_x0000_t75" style="width:182.25pt;height:20.25pt" o:ole="">
            <v:imagedata r:id="rId105" o:title=""/>
          </v:shape>
          <o:OLEObject Type="Embed" ProgID="Equation.DSMT4" ShapeID="_x0000_i1068" DrawAspect="Content" ObjectID="_1630499767" r:id="rId106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Тогда </w:t>
      </w:r>
      <w:proofErr w:type="spellStart"/>
      <w:r w:rsidRPr="003C1C49">
        <w:rPr>
          <w:sz w:val="28"/>
          <w:szCs w:val="28"/>
        </w:rPr>
        <w:t>километрическое</w:t>
      </w:r>
      <w:proofErr w:type="spellEnd"/>
      <w:r w:rsidRPr="003C1C49">
        <w:rPr>
          <w:sz w:val="28"/>
          <w:szCs w:val="28"/>
        </w:rPr>
        <w:t xml:space="preserve"> затухание при максимальной температуре:</w:t>
      </w:r>
    </w:p>
    <w:p w:rsidR="003C1C49" w:rsidRPr="003C1C49" w:rsidRDefault="0082590D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82590D">
        <w:rPr>
          <w:position w:val="-18"/>
          <w:sz w:val="28"/>
          <w:szCs w:val="28"/>
        </w:rPr>
        <w:object w:dxaOrig="7119" w:dyaOrig="480">
          <v:shape id="_x0000_i1069" type="#_x0000_t75" style="width:419.25pt;height:28.5pt" o:ole="">
            <v:imagedata r:id="rId107" o:title=""/>
          </v:shape>
          <o:OLEObject Type="Embed" ProgID="Equation.DSMT4" ShapeID="_x0000_i1069" DrawAspect="Content" ObjectID="_1630499768" r:id="rId108"/>
        </w:object>
      </w:r>
    </w:p>
    <w:p w:rsidR="003C1C49" w:rsidRPr="003C1C49" w:rsidRDefault="0082590D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82590D">
        <w:rPr>
          <w:position w:val="-18"/>
          <w:sz w:val="28"/>
          <w:szCs w:val="28"/>
        </w:rPr>
        <w:object w:dxaOrig="7020" w:dyaOrig="480">
          <v:shape id="_x0000_i1070" type="#_x0000_t75" style="width:420pt;height:28.5pt" o:ole="">
            <v:imagedata r:id="rId109" o:title=""/>
          </v:shape>
          <o:OLEObject Type="Embed" ProgID="Equation.DSMT4" ShapeID="_x0000_i1070" DrawAspect="Content" ObjectID="_1630499769" r:id="rId110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Для системы ИКМ-480 максимальное и минимальное затухание регенерационного участка равно 73дБ и 43дБ соответственно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Определим длину регенерационного участка для данных значений затухания.</w:t>
      </w:r>
    </w:p>
    <w:p w:rsidR="003C1C49" w:rsidRPr="003C1C49" w:rsidRDefault="0082590D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82590D">
        <w:rPr>
          <w:position w:val="-30"/>
          <w:sz w:val="28"/>
          <w:szCs w:val="28"/>
        </w:rPr>
        <w:object w:dxaOrig="3280" w:dyaOrig="680">
          <v:shape id="_x0000_i1071" type="#_x0000_t75" style="width:183pt;height:37.5pt" o:ole="">
            <v:imagedata r:id="rId111" o:title=""/>
          </v:shape>
          <o:OLEObject Type="Embed" ProgID="Equation.DSMT4" ShapeID="_x0000_i1071" DrawAspect="Content" ObjectID="_1630499770" r:id="rId112"/>
        </w:object>
      </w:r>
    </w:p>
    <w:p w:rsidR="003C1C49" w:rsidRPr="003C1C49" w:rsidRDefault="0082590D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82590D">
        <w:rPr>
          <w:position w:val="-30"/>
          <w:sz w:val="28"/>
          <w:szCs w:val="28"/>
        </w:rPr>
        <w:object w:dxaOrig="3280" w:dyaOrig="680">
          <v:shape id="_x0000_i1072" type="#_x0000_t75" style="width:183pt;height:37.5pt" o:ole="">
            <v:imagedata r:id="rId113" o:title=""/>
          </v:shape>
          <o:OLEObject Type="Embed" ProgID="Equation.DSMT4" ShapeID="_x0000_i1072" DrawAspect="Content" ObjectID="_1630499771" r:id="rId114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Расстояние между пунктами Б-В равно </w:t>
      </w:r>
      <w:r w:rsidR="0082590D" w:rsidRPr="0082590D">
        <w:rPr>
          <w:i/>
          <w:position w:val="-12"/>
          <w:sz w:val="28"/>
          <w:szCs w:val="28"/>
        </w:rPr>
        <w:object w:dxaOrig="999" w:dyaOrig="360">
          <v:shape id="_x0000_i1073" type="#_x0000_t75" style="width:58.5pt;height:21.75pt" o:ole="">
            <v:imagedata r:id="rId115" o:title=""/>
          </v:shape>
          <o:OLEObject Type="Embed" ProgID="Equation.DSMT4" ShapeID="_x0000_i1073" DrawAspect="Content" ObjectID="_1630499772" r:id="rId116"/>
        </w:object>
      </w:r>
      <w:r w:rsidRPr="003C1C49">
        <w:rPr>
          <w:sz w:val="28"/>
          <w:szCs w:val="28"/>
        </w:rPr>
        <w:t xml:space="preserve">,  </w:t>
      </w:r>
      <w:r w:rsidRPr="003C1C49">
        <w:rPr>
          <w:sz w:val="28"/>
          <w:szCs w:val="28"/>
        </w:rPr>
        <w:object w:dxaOrig="1320" w:dyaOrig="380">
          <v:shape id="_x0000_i1074" type="#_x0000_t75" style="width:82.5pt;height:23.25pt" o:ole="">
            <v:imagedata r:id="rId117" o:title=""/>
          </v:shape>
          <o:OLEObject Type="Embed" ProgID="Equation.3" ShapeID="_x0000_i1074" DrawAspect="Content" ObjectID="_1630499773" r:id="rId118"/>
        </w:object>
      </w:r>
    </w:p>
    <w:p w:rsidR="003C1C49" w:rsidRPr="003C1C49" w:rsidRDefault="0082590D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82590D">
        <w:rPr>
          <w:position w:val="-34"/>
          <w:sz w:val="28"/>
          <w:szCs w:val="28"/>
        </w:rPr>
        <w:object w:dxaOrig="3620" w:dyaOrig="780">
          <v:shape id="_x0000_i1075" type="#_x0000_t75" style="width:206.25pt;height:45pt" o:ole="">
            <v:imagedata r:id="rId119" o:title=""/>
          </v:shape>
          <o:OLEObject Type="Embed" ProgID="Equation.DSMT4" ShapeID="_x0000_i1075" DrawAspect="Content" ObjectID="_1630499774" r:id="rId120"/>
        </w:object>
      </w:r>
    </w:p>
    <w:p w:rsidR="003C1C49" w:rsidRPr="003C1C49" w:rsidRDefault="0082590D" w:rsidP="00324E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этом будет 2</w:t>
      </w:r>
      <w:r w:rsidRPr="0082590D">
        <w:rPr>
          <w:sz w:val="28"/>
          <w:szCs w:val="28"/>
        </w:rPr>
        <w:t>5</w:t>
      </w:r>
      <w:r w:rsidR="003C1C49" w:rsidRPr="003C1C49">
        <w:rPr>
          <w:sz w:val="28"/>
          <w:szCs w:val="28"/>
        </w:rPr>
        <w:t xml:space="preserve"> участка с  </w:t>
      </w:r>
      <w:r w:rsidR="003C1C49" w:rsidRPr="003C1C49">
        <w:rPr>
          <w:sz w:val="28"/>
          <w:szCs w:val="28"/>
        </w:rPr>
        <w:object w:dxaOrig="1300" w:dyaOrig="380">
          <v:shape id="_x0000_i1076" type="#_x0000_t75" style="width:78pt;height:22.5pt" o:ole="">
            <v:imagedata r:id="rId121" o:title=""/>
          </v:shape>
          <o:OLEObject Type="Embed" ProgID="Equation.DSMT4" ShapeID="_x0000_i1076" DrawAspect="Content" ObjectID="_1630499775" r:id="rId122"/>
        </w:object>
      </w:r>
      <w:r>
        <w:rPr>
          <w:sz w:val="28"/>
          <w:szCs w:val="28"/>
        </w:rPr>
        <w:t xml:space="preserve"> </w:t>
      </w:r>
      <w:r w:rsidRPr="007C0636">
        <w:rPr>
          <w:sz w:val="28"/>
          <w:szCs w:val="28"/>
          <w:highlight w:val="yellow"/>
        </w:rPr>
        <w:t>и 2 участ</w:t>
      </w:r>
      <w:r w:rsidR="003C1C49" w:rsidRPr="007C0636">
        <w:rPr>
          <w:sz w:val="28"/>
          <w:szCs w:val="28"/>
          <w:highlight w:val="yellow"/>
        </w:rPr>
        <w:t>к</w:t>
      </w:r>
      <w:r w:rsidRPr="007C0636">
        <w:rPr>
          <w:sz w:val="28"/>
          <w:szCs w:val="28"/>
          <w:highlight w:val="yellow"/>
        </w:rPr>
        <w:t>а</w:t>
      </w:r>
      <w:r w:rsidR="003C1C49" w:rsidRPr="007C0636">
        <w:rPr>
          <w:sz w:val="28"/>
          <w:szCs w:val="28"/>
          <w:highlight w:val="yellow"/>
        </w:rPr>
        <w:t xml:space="preserve">  </w:t>
      </w:r>
      <w:r w:rsidR="003C1C49" w:rsidRPr="007C0636">
        <w:rPr>
          <w:sz w:val="28"/>
          <w:szCs w:val="28"/>
          <w:highlight w:val="yellow"/>
        </w:rPr>
        <w:object w:dxaOrig="1060" w:dyaOrig="360">
          <v:shape id="_x0000_i1077" type="#_x0000_t75" style="width:66.75pt;height:22.5pt" o:ole="">
            <v:imagedata r:id="rId123" o:title=""/>
          </v:shape>
          <o:OLEObject Type="Embed" ProgID="Equation.DSMT4" ShapeID="_x0000_i1077" DrawAspect="Content" ObjectID="_1630499776" r:id="rId124"/>
        </w:object>
      </w:r>
    </w:p>
    <w:p w:rsidR="003C1C49" w:rsidRDefault="003C1C49" w:rsidP="00324ECF">
      <w:pPr>
        <w:spacing w:line="360" w:lineRule="auto"/>
        <w:ind w:firstLine="709"/>
        <w:jc w:val="both"/>
        <w:rPr>
          <w:color w:val="FF0000"/>
          <w:sz w:val="28"/>
          <w:szCs w:val="28"/>
        </w:rPr>
      </w:pPr>
      <w:r w:rsidRPr="003C1C49">
        <w:rPr>
          <w:sz w:val="28"/>
          <w:szCs w:val="28"/>
        </w:rPr>
        <w:t xml:space="preserve"> </w:t>
      </w:r>
      <w:r w:rsidR="007C0636">
        <w:rPr>
          <w:color w:val="FF0000"/>
          <w:sz w:val="28"/>
          <w:szCs w:val="28"/>
        </w:rPr>
        <w:t xml:space="preserve">Длина участка 2 км меньше минимально </w:t>
      </w:r>
      <w:proofErr w:type="gramStart"/>
      <w:r w:rsidR="007C0636">
        <w:rPr>
          <w:color w:val="FF0000"/>
          <w:sz w:val="28"/>
          <w:szCs w:val="28"/>
        </w:rPr>
        <w:t>допустимой</w:t>
      </w:r>
      <w:proofErr w:type="gramEnd"/>
      <w:r w:rsidR="007C0636">
        <w:rPr>
          <w:color w:val="FF0000"/>
          <w:sz w:val="28"/>
          <w:szCs w:val="28"/>
        </w:rPr>
        <w:t>.</w:t>
      </w:r>
    </w:p>
    <w:p w:rsidR="00CC38B6" w:rsidRDefault="00CC38B6" w:rsidP="00CC38B6">
      <w:pPr>
        <w:shd w:val="clear" w:color="auto" w:fill="92D050"/>
        <w:spacing w:line="360" w:lineRule="auto"/>
        <w:ind w:firstLine="709"/>
        <w:jc w:val="center"/>
        <w:rPr>
          <w:b/>
          <w:i/>
          <w:color w:val="000000" w:themeColor="text1"/>
          <w:sz w:val="28"/>
          <w:szCs w:val="28"/>
        </w:rPr>
      </w:pPr>
      <w:r w:rsidRPr="00CC38B6">
        <w:rPr>
          <w:b/>
          <w:i/>
          <w:color w:val="000000" w:themeColor="text1"/>
          <w:sz w:val="28"/>
          <w:szCs w:val="28"/>
        </w:rPr>
        <w:t>Работа над ошибками:</w:t>
      </w:r>
    </w:p>
    <w:p w:rsidR="00CC38B6" w:rsidRPr="003C1C49" w:rsidRDefault="00CC38B6" w:rsidP="00CC38B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этом будет 23</w:t>
      </w:r>
      <w:r w:rsidRPr="003C1C49">
        <w:rPr>
          <w:sz w:val="28"/>
          <w:szCs w:val="28"/>
        </w:rPr>
        <w:t xml:space="preserve"> участка с  </w:t>
      </w:r>
      <w:r w:rsidRPr="003C1C49">
        <w:rPr>
          <w:sz w:val="28"/>
          <w:szCs w:val="28"/>
        </w:rPr>
        <w:object w:dxaOrig="1300" w:dyaOrig="380">
          <v:shape id="_x0000_i1078" type="#_x0000_t75" style="width:78pt;height:22.5pt" o:ole="">
            <v:imagedata r:id="rId121" o:title=""/>
          </v:shape>
          <o:OLEObject Type="Embed" ProgID="Equation.DSMT4" ShapeID="_x0000_i1078" DrawAspect="Content" ObjectID="_1630499777" r:id="rId125"/>
        </w:object>
      </w:r>
      <w:r>
        <w:rPr>
          <w:sz w:val="28"/>
          <w:szCs w:val="28"/>
        </w:rPr>
        <w:t xml:space="preserve"> </w:t>
      </w:r>
      <w:r w:rsidR="00D95AAD" w:rsidRPr="00D95AAD">
        <w:rPr>
          <w:sz w:val="28"/>
          <w:szCs w:val="28"/>
        </w:rPr>
        <w:t>и 4</w:t>
      </w:r>
      <w:r w:rsidRPr="00D95AAD">
        <w:rPr>
          <w:sz w:val="28"/>
          <w:szCs w:val="28"/>
        </w:rPr>
        <w:t xml:space="preserve"> участка  </w:t>
      </w:r>
      <w:r w:rsidR="00D95AAD" w:rsidRPr="00D95AAD">
        <w:rPr>
          <w:position w:val="-12"/>
          <w:sz w:val="28"/>
          <w:szCs w:val="28"/>
        </w:rPr>
        <w:object w:dxaOrig="1260" w:dyaOrig="360">
          <v:shape id="_x0000_i1079" type="#_x0000_t75" style="width:79.5pt;height:22.5pt" o:ole="">
            <v:imagedata r:id="rId126" o:title=""/>
          </v:shape>
          <o:OLEObject Type="Embed" ProgID="Equation.DSMT4" ShapeID="_x0000_i1079" DrawAspect="Content" ObjectID="_1630499778" r:id="rId127"/>
        </w:object>
      </w:r>
    </w:p>
    <w:p w:rsidR="00CC38B6" w:rsidRPr="00CC38B6" w:rsidRDefault="00CC38B6" w:rsidP="00CC38B6">
      <w:pPr>
        <w:shd w:val="clear" w:color="auto" w:fill="92D050"/>
        <w:spacing w:line="360" w:lineRule="auto"/>
        <w:ind w:firstLine="709"/>
        <w:jc w:val="center"/>
        <w:rPr>
          <w:b/>
          <w:i/>
          <w:color w:val="000000" w:themeColor="text1"/>
          <w:sz w:val="28"/>
          <w:szCs w:val="28"/>
        </w:rPr>
      </w:pPr>
    </w:p>
    <w:p w:rsidR="003C1C49" w:rsidRPr="003C1C49" w:rsidRDefault="003C1C49" w:rsidP="00324ECF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3C1C49">
        <w:rPr>
          <w:i/>
          <w:sz w:val="28"/>
          <w:szCs w:val="28"/>
        </w:rPr>
        <w:t xml:space="preserve">3. Тракт Г - Д, </w:t>
      </w:r>
      <w:r w:rsidR="0082590D" w:rsidRPr="0082590D">
        <w:rPr>
          <w:i/>
          <w:position w:val="-12"/>
          <w:sz w:val="28"/>
          <w:szCs w:val="28"/>
        </w:rPr>
        <w:object w:dxaOrig="1120" w:dyaOrig="360">
          <v:shape id="_x0000_i1080" type="#_x0000_t75" style="width:61.5pt;height:19.5pt" o:ole="">
            <v:imagedata r:id="rId128" o:title=""/>
          </v:shape>
          <o:OLEObject Type="Embed" ProgID="Equation.DSMT4" ShapeID="_x0000_i1080" DrawAspect="Content" ObjectID="_1630499779" r:id="rId129"/>
        </w:object>
      </w:r>
      <w:r w:rsidRPr="003C1C49">
        <w:rPr>
          <w:i/>
          <w:sz w:val="28"/>
          <w:szCs w:val="28"/>
        </w:rPr>
        <w:t>, работает 1 ЦСП ИКМ-480С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Длина регенерационного участка при температуре грунта отличной от 20</w:t>
      </w:r>
      <w:r w:rsidRPr="003C1C49">
        <w:rPr>
          <w:sz w:val="28"/>
          <w:szCs w:val="28"/>
          <w:vertAlign w:val="superscript"/>
        </w:rPr>
        <w:t>0</w:t>
      </w:r>
      <w:r w:rsidRPr="003C1C49">
        <w:rPr>
          <w:sz w:val="28"/>
          <w:szCs w:val="28"/>
        </w:rPr>
        <w:t>С</w: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3420" w:dyaOrig="680">
          <v:shape id="_x0000_i1081" type="#_x0000_t75" style="width:201.75pt;height:39.75pt" o:ole="">
            <v:imagedata r:id="rId130" o:title=""/>
          </v:shape>
          <o:OLEObject Type="Embed" ProgID="Equation.3" ShapeID="_x0000_i1081" DrawAspect="Content" ObjectID="_1630499780" r:id="rId131"/>
        </w:object>
      </w:r>
    </w:p>
    <w:p w:rsidR="003C1C49" w:rsidRPr="003C1C49" w:rsidRDefault="003C1C49" w:rsidP="00324ECF">
      <w:pPr>
        <w:spacing w:line="360" w:lineRule="auto"/>
        <w:ind w:firstLine="709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3360" w:dyaOrig="680">
          <v:shape id="_x0000_i1082" type="#_x0000_t75" style="width:195.75pt;height:39pt" o:ole="">
            <v:imagedata r:id="rId132" o:title=""/>
          </v:shape>
          <o:OLEObject Type="Embed" ProgID="Equation.3" ShapeID="_x0000_i1082" DrawAspect="Content" ObjectID="_1630499781" r:id="rId133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Расчет количества регенерационных участков на заданном линейном тракте:</w:t>
      </w:r>
    </w:p>
    <w:p w:rsidR="003C1C49" w:rsidRDefault="003C1C49" w:rsidP="00324ECF">
      <w:pPr>
        <w:spacing w:line="360" w:lineRule="auto"/>
        <w:ind w:firstLine="709"/>
        <w:jc w:val="center"/>
        <w:rPr>
          <w:color w:val="FF0000"/>
          <w:sz w:val="28"/>
          <w:szCs w:val="28"/>
        </w:rPr>
      </w:pPr>
      <w:r w:rsidRPr="007C0636">
        <w:rPr>
          <w:sz w:val="28"/>
          <w:szCs w:val="28"/>
          <w:highlight w:val="yellow"/>
        </w:rPr>
        <w:object w:dxaOrig="3640" w:dyaOrig="820">
          <v:shape id="_x0000_i1083" type="#_x0000_t75" style="width:212.25pt;height:48pt" o:ole="">
            <v:imagedata r:id="rId134" o:title=""/>
          </v:shape>
          <o:OLEObject Type="Embed" ProgID="Equation.3" ShapeID="_x0000_i1083" DrawAspect="Content" ObjectID="_1630499782" r:id="rId135"/>
        </w:object>
      </w:r>
      <w:r w:rsidR="007C0636">
        <w:rPr>
          <w:sz w:val="28"/>
          <w:szCs w:val="28"/>
        </w:rPr>
        <w:t xml:space="preserve"> </w:t>
      </w:r>
      <w:r w:rsidR="007C0636">
        <w:rPr>
          <w:color w:val="FF0000"/>
          <w:sz w:val="28"/>
          <w:szCs w:val="28"/>
        </w:rPr>
        <w:t>Неверно. Длина участка 101 км</w:t>
      </w:r>
    </w:p>
    <w:p w:rsidR="00D95AAD" w:rsidRDefault="00D95AAD" w:rsidP="00D95AAD">
      <w:pPr>
        <w:shd w:val="clear" w:color="auto" w:fill="92D050"/>
        <w:spacing w:line="360" w:lineRule="auto"/>
        <w:ind w:firstLine="709"/>
        <w:jc w:val="center"/>
        <w:rPr>
          <w:b/>
          <w:i/>
          <w:color w:val="000000" w:themeColor="text1"/>
          <w:sz w:val="28"/>
          <w:szCs w:val="28"/>
        </w:rPr>
      </w:pPr>
      <w:r w:rsidRPr="00CC38B6">
        <w:rPr>
          <w:b/>
          <w:i/>
          <w:color w:val="000000" w:themeColor="text1"/>
          <w:sz w:val="28"/>
          <w:szCs w:val="28"/>
        </w:rPr>
        <w:t>Работа над ошибками:</w:t>
      </w:r>
    </w:p>
    <w:p w:rsidR="00D95AAD" w:rsidRPr="007C0636" w:rsidRDefault="001F3D78" w:rsidP="00324ECF">
      <w:pPr>
        <w:spacing w:line="360" w:lineRule="auto"/>
        <w:ind w:firstLine="709"/>
        <w:jc w:val="center"/>
        <w:rPr>
          <w:color w:val="FF0000"/>
          <w:sz w:val="28"/>
          <w:szCs w:val="28"/>
        </w:rPr>
      </w:pPr>
      <w:r w:rsidRPr="001F3D78">
        <w:rPr>
          <w:position w:val="-34"/>
          <w:sz w:val="28"/>
          <w:szCs w:val="28"/>
        </w:rPr>
        <w:object w:dxaOrig="3600" w:dyaOrig="780">
          <v:shape id="_x0000_i1084" type="#_x0000_t75" style="width:210pt;height:45.75pt" o:ole="">
            <v:imagedata r:id="rId136" o:title=""/>
          </v:shape>
          <o:OLEObject Type="Embed" ProgID="Equation.DSMT4" ShapeID="_x0000_i1084" DrawAspect="Content" ObjectID="_1630499783" r:id="rId137"/>
        </w:object>
      </w:r>
    </w:p>
    <w:p w:rsidR="003C1C49" w:rsidRPr="003C1C49" w:rsidRDefault="00F63F94" w:rsidP="00324EC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получилось 33</w:t>
      </w:r>
      <w:r w:rsidR="003C1C49" w:rsidRPr="003C1C49">
        <w:rPr>
          <w:sz w:val="28"/>
          <w:szCs w:val="28"/>
        </w:rPr>
        <w:t xml:space="preserve"> участка с  </w:t>
      </w:r>
      <w:r w:rsidR="003C1C49" w:rsidRPr="003C1C49">
        <w:rPr>
          <w:sz w:val="28"/>
          <w:szCs w:val="28"/>
        </w:rPr>
        <w:object w:dxaOrig="1300" w:dyaOrig="380">
          <v:shape id="_x0000_i1085" type="#_x0000_t75" style="width:81pt;height:23.25pt" o:ole="">
            <v:imagedata r:id="rId138" o:title=""/>
          </v:shape>
          <o:OLEObject Type="Embed" ProgID="Equation.DSMT4" ShapeID="_x0000_i1085" DrawAspect="Content" ObjectID="_1630499784" r:id="rId139"/>
        </w:object>
      </w:r>
      <w:r w:rsidR="003C1C49" w:rsidRPr="003C1C49">
        <w:rPr>
          <w:sz w:val="28"/>
          <w:szCs w:val="28"/>
        </w:rPr>
        <w:t xml:space="preserve"> и 1 участок  </w:t>
      </w:r>
      <w:r w:rsidR="003C1C49" w:rsidRPr="003C1C49">
        <w:rPr>
          <w:sz w:val="28"/>
          <w:szCs w:val="28"/>
        </w:rPr>
        <w:object w:dxaOrig="1060" w:dyaOrig="360">
          <v:shape id="_x0000_i1086" type="#_x0000_t75" style="width:64.5pt;height:21.75pt" o:ole="">
            <v:imagedata r:id="rId140" o:title=""/>
          </v:shape>
          <o:OLEObject Type="Embed" ProgID="Equation.DSMT4" ShapeID="_x0000_i1086" DrawAspect="Content" ObjectID="_1630499785" r:id="rId141"/>
        </w:object>
      </w:r>
    </w:p>
    <w:p w:rsidR="003125B3" w:rsidRDefault="003125B3" w:rsidP="00090214">
      <w:pPr>
        <w:spacing w:line="360" w:lineRule="auto"/>
        <w:rPr>
          <w:sz w:val="28"/>
          <w:szCs w:val="28"/>
        </w:rPr>
      </w:pPr>
    </w:p>
    <w:p w:rsidR="0079201B" w:rsidRPr="00C272ED" w:rsidRDefault="00C272ED" w:rsidP="00090214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C272ED">
        <w:rPr>
          <w:b/>
          <w:sz w:val="28"/>
          <w:szCs w:val="28"/>
        </w:rPr>
        <w:t xml:space="preserve">3. Расчет значений допустимой и ожидаемой защищенности от помех 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24ECF">
        <w:rPr>
          <w:sz w:val="28"/>
          <w:szCs w:val="28"/>
        </w:rPr>
        <w:t>Определим ожидаемую защищенность от помех от линейных переходов для регенераторов ЦСП по кабелю типа МКСА-4×4×1,2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lastRenderedPageBreak/>
        <w:t xml:space="preserve">При </w:t>
      </w:r>
      <w:proofErr w:type="spellStart"/>
      <w:r w:rsidRPr="003C1C49">
        <w:rPr>
          <w:sz w:val="28"/>
          <w:szCs w:val="28"/>
        </w:rPr>
        <w:t>двухкабельном</w:t>
      </w:r>
      <w:proofErr w:type="spellEnd"/>
      <w:r w:rsidRPr="003C1C49">
        <w:rPr>
          <w:sz w:val="28"/>
          <w:szCs w:val="28"/>
        </w:rPr>
        <w:t xml:space="preserve"> режиме работы ЦСП определяющими являются переходные влияния на дальнем конце. Ожидаемая защищенность от помех от линейных переходов на дальнем конце </w:t>
      </w:r>
      <w:r w:rsidRPr="003C1C49">
        <w:rPr>
          <w:sz w:val="28"/>
          <w:szCs w:val="28"/>
        </w:rPr>
        <w:object w:dxaOrig="940" w:dyaOrig="360">
          <v:shape id="_x0000_i1087" type="#_x0000_t75" style="width:63pt;height:24pt" o:ole="">
            <v:imagedata r:id="rId142" o:title=""/>
          </v:shape>
          <o:OLEObject Type="Embed" ProgID="Equation.DSMT4" ShapeID="_x0000_i1087" DrawAspect="Content" ObjectID="_1630499786" r:id="rId143"/>
        </w:object>
      </w:r>
      <w:r w:rsidRPr="003C1C49">
        <w:rPr>
          <w:sz w:val="28"/>
          <w:szCs w:val="28"/>
        </w:rPr>
        <w:t>может быть определена: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5260" w:dyaOrig="720">
          <v:shape id="_x0000_i1088" type="#_x0000_t75" style="width:290.25pt;height:39.75pt" o:ole="">
            <v:imagedata r:id="rId144" o:title=""/>
          </v:shape>
          <o:OLEObject Type="Embed" ProgID="Equation.DSMT4" ShapeID="_x0000_i1088" DrawAspect="Content" ObjectID="_1630499787" r:id="rId145"/>
        </w:object>
      </w:r>
      <w:r w:rsidRPr="003C1C49">
        <w:rPr>
          <w:sz w:val="28"/>
          <w:szCs w:val="28"/>
        </w:rPr>
        <w:t>,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t xml:space="preserve">Где </w:t>
      </w:r>
      <w:r w:rsidRPr="003C1C49">
        <w:rPr>
          <w:sz w:val="28"/>
          <w:szCs w:val="28"/>
        </w:rPr>
        <w:object w:dxaOrig="1140" w:dyaOrig="400">
          <v:shape id="_x0000_i1089" type="#_x0000_t75" style="width:66.75pt;height:24pt" o:ole="">
            <v:imagedata r:id="rId146" o:title=""/>
          </v:shape>
          <o:OLEObject Type="Embed" ProgID="Equation.DSMT4" ShapeID="_x0000_i1089" DrawAspect="Content" ObjectID="_1630499788" r:id="rId147"/>
        </w:object>
      </w:r>
      <w:r w:rsidRPr="003C1C49">
        <w:rPr>
          <w:sz w:val="28"/>
          <w:szCs w:val="28"/>
        </w:rPr>
        <w:t xml:space="preserve"> - среднее значение защищенности от переходного влияния на дальний конец на частоте </w:t>
      </w:r>
      <w:proofErr w:type="spellStart"/>
      <w:r w:rsidRPr="003C1C49">
        <w:rPr>
          <w:i/>
          <w:sz w:val="28"/>
          <w:szCs w:val="28"/>
        </w:rPr>
        <w:t>f</w:t>
      </w:r>
      <w:r w:rsidRPr="003C1C49">
        <w:rPr>
          <w:i/>
          <w:sz w:val="28"/>
          <w:szCs w:val="28"/>
          <w:vertAlign w:val="subscript"/>
        </w:rPr>
        <w:t>i</w:t>
      </w:r>
      <w:proofErr w:type="spellEnd"/>
      <w:r w:rsidRPr="003C1C49">
        <w:rPr>
          <w:sz w:val="28"/>
          <w:szCs w:val="28"/>
        </w:rPr>
        <w:t xml:space="preserve"> для  длины регенерационного участка </w:t>
      </w:r>
      <w:r w:rsidRPr="003C1C49">
        <w:rPr>
          <w:i/>
          <w:sz w:val="28"/>
          <w:szCs w:val="28"/>
        </w:rPr>
        <w:t>ℓ</w:t>
      </w:r>
      <w:r w:rsidRPr="003C1C49">
        <w:rPr>
          <w:i/>
          <w:sz w:val="28"/>
          <w:szCs w:val="28"/>
          <w:vertAlign w:val="subscript"/>
        </w:rPr>
        <w:t>i</w:t>
      </w:r>
      <w:r w:rsidRPr="003C1C49">
        <w:rPr>
          <w:sz w:val="28"/>
          <w:szCs w:val="28"/>
        </w:rPr>
        <w:t>;</w:t>
      </w:r>
    </w:p>
    <w:p w:rsidR="00324ECF" w:rsidRDefault="003C1C49" w:rsidP="00324ECF">
      <w:pPr>
        <w:spacing w:line="360" w:lineRule="auto"/>
        <w:rPr>
          <w:sz w:val="28"/>
          <w:szCs w:val="28"/>
        </w:rPr>
      </w:pPr>
      <w:r w:rsidRPr="003C1C49">
        <w:rPr>
          <w:sz w:val="28"/>
          <w:szCs w:val="28"/>
        </w:rPr>
        <w:t xml:space="preserve"> </w:t>
      </w:r>
      <w:r w:rsidRPr="003C1C49">
        <w:rPr>
          <w:sz w:val="28"/>
          <w:szCs w:val="28"/>
        </w:rPr>
        <w:object w:dxaOrig="340" w:dyaOrig="380">
          <v:shape id="_x0000_i1090" type="#_x0000_t75" style="width:17.25pt;height:18.75pt" o:ole="">
            <v:imagedata r:id="rId148" o:title=""/>
          </v:shape>
          <o:OLEObject Type="Embed" ProgID="Equation.3" ShapeID="_x0000_i1090" DrawAspect="Content" ObjectID="_1630499789" r:id="rId149"/>
        </w:object>
      </w:r>
      <w:r w:rsidRPr="003C1C49">
        <w:rPr>
          <w:sz w:val="28"/>
          <w:szCs w:val="28"/>
        </w:rPr>
        <w:t>– среднеквадратическое отклонение</w:t>
      </w:r>
      <w:r w:rsidR="00324ECF">
        <w:rPr>
          <w:sz w:val="28"/>
          <w:szCs w:val="28"/>
        </w:rPr>
        <w:t xml:space="preserve"> защищенности на дальнем конце,</w:t>
      </w:r>
    </w:p>
    <w:p w:rsidR="003C1C49" w:rsidRPr="003C1C49" w:rsidRDefault="003C1C49" w:rsidP="00324ECF">
      <w:pPr>
        <w:spacing w:line="360" w:lineRule="auto"/>
        <w:rPr>
          <w:sz w:val="28"/>
          <w:szCs w:val="28"/>
        </w:rPr>
      </w:pPr>
      <w:r w:rsidRPr="003C1C49">
        <w:rPr>
          <w:sz w:val="28"/>
          <w:szCs w:val="28"/>
        </w:rPr>
        <w:t>(5÷6дБ);</w:t>
      </w:r>
    </w:p>
    <w:p w:rsidR="003C1C49" w:rsidRPr="003C1C49" w:rsidRDefault="003C1C49" w:rsidP="00324ECF">
      <w:pPr>
        <w:spacing w:line="360" w:lineRule="auto"/>
        <w:rPr>
          <w:sz w:val="28"/>
          <w:szCs w:val="28"/>
        </w:rPr>
      </w:pPr>
      <w:r w:rsidRPr="003C1C49">
        <w:rPr>
          <w:sz w:val="28"/>
          <w:szCs w:val="28"/>
        </w:rPr>
        <w:object w:dxaOrig="620" w:dyaOrig="380">
          <v:shape id="_x0000_i1091" type="#_x0000_t75" style="width:45pt;height:27.75pt" o:ole="">
            <v:imagedata r:id="rId150" o:title=""/>
          </v:shape>
          <o:OLEObject Type="Embed" ProgID="Equation.DSMT4" ShapeID="_x0000_i1091" DrawAspect="Content" ObjectID="_1630499790" r:id="rId151"/>
        </w:object>
      </w:r>
      <w:r w:rsidRPr="003C1C49">
        <w:rPr>
          <w:sz w:val="28"/>
          <w:szCs w:val="28"/>
        </w:rPr>
        <w:t xml:space="preserve"> – изменение защищенности за счет неидеальной работы регенератора, (4÷10дБ);</w:t>
      </w:r>
    </w:p>
    <w:p w:rsidR="003C1C49" w:rsidRPr="003C1C49" w:rsidRDefault="003C1C49" w:rsidP="00324ECF">
      <w:pPr>
        <w:spacing w:line="360" w:lineRule="auto"/>
        <w:rPr>
          <w:sz w:val="28"/>
          <w:szCs w:val="28"/>
        </w:rPr>
      </w:pPr>
      <w:r w:rsidRPr="003C1C49">
        <w:rPr>
          <w:sz w:val="28"/>
          <w:szCs w:val="28"/>
        </w:rPr>
        <w:t>n – число влияющих пар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Для </w:t>
      </w:r>
      <w:proofErr w:type="gramStart"/>
      <w:r w:rsidRPr="003C1C49">
        <w:rPr>
          <w:sz w:val="28"/>
          <w:szCs w:val="28"/>
        </w:rPr>
        <w:t>современных</w:t>
      </w:r>
      <w:proofErr w:type="gramEnd"/>
      <w:r w:rsidRPr="003C1C49">
        <w:rPr>
          <w:sz w:val="28"/>
          <w:szCs w:val="28"/>
        </w:rPr>
        <w:t xml:space="preserve"> ЦСП, применяемых в настоящие время, </w:t>
      </w:r>
      <w:r w:rsidRPr="003C1C49">
        <w:rPr>
          <w:sz w:val="28"/>
          <w:szCs w:val="28"/>
        </w:rPr>
        <w:object w:dxaOrig="620" w:dyaOrig="380">
          <v:shape id="_x0000_i1092" type="#_x0000_t75" style="width:38.25pt;height:23.25pt" o:ole="">
            <v:imagedata r:id="rId152" o:title=""/>
          </v:shape>
          <o:OLEObject Type="Embed" ProgID="Equation.DSMT4" ShapeID="_x0000_i1092" DrawAspect="Content" ObjectID="_1630499791" r:id="rId153"/>
        </w:object>
      </w:r>
      <w:r w:rsidR="00324ECF">
        <w:rPr>
          <w:sz w:val="28"/>
          <w:szCs w:val="28"/>
        </w:rPr>
        <w:t xml:space="preserve"> можно принять </w:t>
      </w:r>
      <w:r w:rsidRPr="003C1C49">
        <w:rPr>
          <w:sz w:val="28"/>
          <w:szCs w:val="28"/>
        </w:rPr>
        <w:t xml:space="preserve">равными нулю. На частоте свыше 10 МГц </w:t>
      </w:r>
      <w:r w:rsidRPr="003C1C49">
        <w:rPr>
          <w:sz w:val="28"/>
          <w:szCs w:val="28"/>
        </w:rPr>
        <w:object w:dxaOrig="720" w:dyaOrig="360">
          <v:shape id="_x0000_i1093" type="#_x0000_t75" style="width:36pt;height:18pt" o:ole="">
            <v:imagedata r:id="rId154" o:title=""/>
          </v:shape>
          <o:OLEObject Type="Embed" ProgID="Equation.DSMT4" ShapeID="_x0000_i1093" DrawAspect="Content" ObjectID="_1630499792" r:id="rId155"/>
        </w:object>
      </w:r>
      <w:r w:rsidRPr="003C1C49">
        <w:rPr>
          <w:sz w:val="28"/>
          <w:szCs w:val="28"/>
        </w:rPr>
        <w:t>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Средние значения защищенности на дальний конец для любой частоты </w:t>
      </w:r>
      <w:proofErr w:type="spellStart"/>
      <w:r w:rsidRPr="003C1C49">
        <w:rPr>
          <w:i/>
          <w:sz w:val="28"/>
          <w:szCs w:val="28"/>
        </w:rPr>
        <w:t>f</w:t>
      </w:r>
      <w:r w:rsidRPr="003C1C49">
        <w:rPr>
          <w:i/>
          <w:sz w:val="28"/>
          <w:szCs w:val="28"/>
          <w:vertAlign w:val="subscript"/>
        </w:rPr>
        <w:t>i</w:t>
      </w:r>
      <w:proofErr w:type="spellEnd"/>
      <w:r w:rsidRPr="003C1C49">
        <w:rPr>
          <w:sz w:val="28"/>
          <w:szCs w:val="28"/>
        </w:rPr>
        <w:t xml:space="preserve"> могут быть найдены из выражений:</w:t>
      </w:r>
    </w:p>
    <w:p w:rsidR="003C1C49" w:rsidRPr="003C1C49" w:rsidRDefault="003C1C49" w:rsidP="00324ECF">
      <w:pPr>
        <w:spacing w:line="360" w:lineRule="auto"/>
        <w:rPr>
          <w:sz w:val="28"/>
          <w:szCs w:val="28"/>
        </w:rPr>
      </w:pPr>
      <w:r w:rsidRPr="003C1C49">
        <w:rPr>
          <w:sz w:val="28"/>
          <w:szCs w:val="28"/>
        </w:rPr>
        <w:t xml:space="preserve">- для </w:t>
      </w:r>
      <w:proofErr w:type="spellStart"/>
      <w:r w:rsidRPr="003C1C49">
        <w:rPr>
          <w:sz w:val="28"/>
          <w:szCs w:val="28"/>
        </w:rPr>
        <w:t>межчетверочных</w:t>
      </w:r>
      <w:proofErr w:type="spellEnd"/>
      <w:r w:rsidRPr="003C1C49">
        <w:rPr>
          <w:sz w:val="28"/>
          <w:szCs w:val="28"/>
        </w:rPr>
        <w:t xml:space="preserve"> комбинаций: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3560" w:dyaOrig="680">
          <v:shape id="_x0000_i1094" type="#_x0000_t75" style="width:216.75pt;height:41.25pt" o:ole="">
            <v:imagedata r:id="rId156" o:title=""/>
          </v:shape>
          <o:OLEObject Type="Embed" ProgID="Equation.DSMT4" ShapeID="_x0000_i1094" DrawAspect="Content" ObjectID="_1630499793" r:id="rId157"/>
        </w:object>
      </w:r>
    </w:p>
    <w:p w:rsidR="003C1C49" w:rsidRPr="003C1C49" w:rsidRDefault="003C1C49" w:rsidP="00324ECF">
      <w:pPr>
        <w:spacing w:line="360" w:lineRule="auto"/>
        <w:rPr>
          <w:sz w:val="28"/>
          <w:szCs w:val="28"/>
        </w:rPr>
      </w:pPr>
      <w:r w:rsidRPr="003C1C49">
        <w:rPr>
          <w:sz w:val="28"/>
          <w:szCs w:val="28"/>
        </w:rPr>
        <w:t xml:space="preserve">- для </w:t>
      </w:r>
      <w:proofErr w:type="spellStart"/>
      <w:r w:rsidRPr="003C1C49">
        <w:rPr>
          <w:sz w:val="28"/>
          <w:szCs w:val="28"/>
        </w:rPr>
        <w:t>внутричетверочных</w:t>
      </w:r>
      <w:proofErr w:type="spellEnd"/>
      <w:r w:rsidRPr="003C1C49">
        <w:rPr>
          <w:sz w:val="28"/>
          <w:szCs w:val="28"/>
        </w:rPr>
        <w:t xml:space="preserve"> комбинаций: 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3560" w:dyaOrig="680">
          <v:shape id="_x0000_i1095" type="#_x0000_t75" style="width:213pt;height:40.5pt" o:ole="">
            <v:imagedata r:id="rId158" o:title=""/>
          </v:shape>
          <o:OLEObject Type="Embed" ProgID="Equation.DSMT4" ShapeID="_x0000_i1095" DrawAspect="Content" ObjectID="_1630499794" r:id="rId159"/>
        </w:object>
      </w:r>
      <w:r w:rsidRPr="003C1C49">
        <w:rPr>
          <w:sz w:val="28"/>
          <w:szCs w:val="28"/>
        </w:rPr>
        <w:t xml:space="preserve">при </w:t>
      </w:r>
      <w:r w:rsidRPr="003C1C49">
        <w:rPr>
          <w:sz w:val="28"/>
          <w:szCs w:val="28"/>
        </w:rPr>
        <w:object w:dxaOrig="1260" w:dyaOrig="360">
          <v:shape id="_x0000_i1096" type="#_x0000_t75" style="width:76.5pt;height:21.75pt" o:ole="">
            <v:imagedata r:id="rId160" o:title=""/>
          </v:shape>
          <o:OLEObject Type="Embed" ProgID="Equation.DSMT4" ShapeID="_x0000_i1096" DrawAspect="Content" ObjectID="_1630499795" r:id="rId161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Для </w:t>
      </w:r>
      <w:proofErr w:type="spellStart"/>
      <w:r w:rsidRPr="003C1C49">
        <w:rPr>
          <w:sz w:val="28"/>
          <w:szCs w:val="28"/>
        </w:rPr>
        <w:t>межчетверочных</w:t>
      </w:r>
      <w:proofErr w:type="spellEnd"/>
      <w:r w:rsidRPr="003C1C49">
        <w:rPr>
          <w:sz w:val="28"/>
          <w:szCs w:val="28"/>
        </w:rPr>
        <w:t xml:space="preserve"> комбинаций </w:t>
      </w:r>
      <w:r w:rsidRPr="003C1C49">
        <w:rPr>
          <w:sz w:val="28"/>
          <w:szCs w:val="28"/>
        </w:rPr>
        <w:object w:dxaOrig="2140" w:dyaOrig="400">
          <v:shape id="_x0000_i1097" type="#_x0000_t75" style="width:127.5pt;height:24pt" o:ole="">
            <v:imagedata r:id="rId162" o:title=""/>
          </v:shape>
          <o:OLEObject Type="Embed" ProgID="Equation.DSMT4" ShapeID="_x0000_i1097" DrawAspect="Content" ObjectID="_1630499796" r:id="rId163"/>
        </w:object>
      </w:r>
      <w:r w:rsidRPr="003C1C49">
        <w:rPr>
          <w:sz w:val="28"/>
          <w:szCs w:val="28"/>
        </w:rPr>
        <w:t xml:space="preserve">, а на </w:t>
      </w:r>
      <w:proofErr w:type="spellStart"/>
      <w:r w:rsidRPr="003C1C49">
        <w:rPr>
          <w:sz w:val="28"/>
          <w:szCs w:val="28"/>
        </w:rPr>
        <w:t>внутричетверочных</w:t>
      </w:r>
      <w:proofErr w:type="spellEnd"/>
      <w:r w:rsidRPr="003C1C49">
        <w:rPr>
          <w:sz w:val="28"/>
          <w:szCs w:val="28"/>
        </w:rPr>
        <w:t xml:space="preserve"> </w:t>
      </w:r>
      <w:r w:rsidRPr="003C1C49">
        <w:rPr>
          <w:sz w:val="28"/>
          <w:szCs w:val="28"/>
        </w:rPr>
        <w:object w:dxaOrig="2100" w:dyaOrig="400">
          <v:shape id="_x0000_i1098" type="#_x0000_t75" style="width:123pt;height:24pt" o:ole="">
            <v:imagedata r:id="rId164" o:title=""/>
          </v:shape>
          <o:OLEObject Type="Embed" ProgID="Equation.DSMT4" ShapeID="_x0000_i1098" DrawAspect="Content" ObjectID="_1630499797" r:id="rId165"/>
        </w:object>
      </w:r>
      <w:r w:rsidRPr="003C1C49">
        <w:rPr>
          <w:sz w:val="28"/>
          <w:szCs w:val="28"/>
        </w:rPr>
        <w:t xml:space="preserve"> на частоте f</w:t>
      </w:r>
      <w:r w:rsidRPr="003C1C49">
        <w:rPr>
          <w:sz w:val="28"/>
          <w:szCs w:val="28"/>
          <w:vertAlign w:val="subscript"/>
        </w:rPr>
        <w:t>1</w:t>
      </w:r>
      <w:r w:rsidRPr="003C1C49">
        <w:rPr>
          <w:sz w:val="28"/>
          <w:szCs w:val="28"/>
        </w:rPr>
        <w:t xml:space="preserve">=8 МГц и на участке кабеля длиной </w:t>
      </w:r>
      <w:r w:rsidRPr="003C1C49">
        <w:rPr>
          <w:i/>
          <w:sz w:val="28"/>
          <w:szCs w:val="28"/>
        </w:rPr>
        <w:t>ℓ</w:t>
      </w:r>
      <w:r w:rsidRPr="003C1C49">
        <w:rPr>
          <w:i/>
          <w:sz w:val="28"/>
          <w:szCs w:val="28"/>
          <w:vertAlign w:val="subscript"/>
        </w:rPr>
        <w:t>1</w:t>
      </w:r>
      <w:r w:rsidRPr="003C1C49">
        <w:rPr>
          <w:i/>
          <w:sz w:val="28"/>
          <w:szCs w:val="28"/>
        </w:rPr>
        <w:t>=2,5 км</w:t>
      </w:r>
      <w:r w:rsidRPr="003C1C49">
        <w:rPr>
          <w:sz w:val="28"/>
          <w:szCs w:val="28"/>
        </w:rPr>
        <w:t>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Тогда средние значения защищенности на дальний конец для </w:t>
      </w:r>
      <w:proofErr w:type="spellStart"/>
      <w:r w:rsidRPr="003C1C49">
        <w:rPr>
          <w:sz w:val="28"/>
          <w:szCs w:val="28"/>
        </w:rPr>
        <w:t>межчетверочных</w:t>
      </w:r>
      <w:proofErr w:type="spellEnd"/>
      <w:r w:rsidRPr="003C1C49">
        <w:rPr>
          <w:sz w:val="28"/>
          <w:szCs w:val="28"/>
        </w:rPr>
        <w:t xml:space="preserve"> комбинаций на частоте </w:t>
      </w:r>
      <w:r w:rsidRPr="003C1C49">
        <w:rPr>
          <w:sz w:val="28"/>
          <w:szCs w:val="28"/>
        </w:rPr>
        <w:object w:dxaOrig="1260" w:dyaOrig="360">
          <v:shape id="_x0000_i1099" type="#_x0000_t75" style="width:1in;height:20.25pt" o:ole="">
            <v:imagedata r:id="rId166" o:title=""/>
          </v:shape>
          <o:OLEObject Type="Embed" ProgID="Equation.DSMT4" ShapeID="_x0000_i1099" DrawAspect="Content" ObjectID="_1630499798" r:id="rId167"/>
        </w:object>
      </w:r>
      <w:r w:rsidRPr="003C1C49">
        <w:rPr>
          <w:sz w:val="28"/>
          <w:szCs w:val="28"/>
        </w:rPr>
        <w:t xml:space="preserve"> и </w:t>
      </w:r>
      <w:r w:rsidRPr="003C1C49">
        <w:rPr>
          <w:sz w:val="28"/>
          <w:szCs w:val="28"/>
        </w:rPr>
        <w:object w:dxaOrig="880" w:dyaOrig="360">
          <v:shape id="_x0000_i1100" type="#_x0000_t75" style="width:55.5pt;height:22.5pt" o:ole="">
            <v:imagedata r:id="rId168" o:title=""/>
          </v:shape>
          <o:OLEObject Type="Embed" ProgID="Equation.DSMT4" ShapeID="_x0000_i1100" DrawAspect="Content" ObjectID="_1630499799" r:id="rId169"/>
        </w:objec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6420" w:dyaOrig="680">
          <v:shape id="_x0000_i1101" type="#_x0000_t75" style="width:354.75pt;height:37.5pt" o:ole="">
            <v:imagedata r:id="rId170" o:title=""/>
          </v:shape>
          <o:OLEObject Type="Embed" ProgID="Equation.DSMT4" ShapeID="_x0000_i1101" DrawAspect="Content" ObjectID="_1630499800" r:id="rId171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На данном участке используется две системы ИКМ-480С, поэтому влияния переходных помех будут одинаковы на обе ЦСП.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Ожидаемая защищенность от помех от линейных переходов на дальнем конце:</w:t>
      </w:r>
    </w:p>
    <w:p w:rsidR="003C1C49" w:rsidRPr="003C1C49" w:rsidRDefault="003C1C49" w:rsidP="00324ECF">
      <w:pPr>
        <w:spacing w:line="360" w:lineRule="auto"/>
        <w:rPr>
          <w:sz w:val="28"/>
          <w:szCs w:val="28"/>
        </w:rPr>
      </w:pPr>
      <w:r w:rsidRPr="003C1C49">
        <w:rPr>
          <w:sz w:val="28"/>
          <w:szCs w:val="28"/>
        </w:rPr>
        <w:t xml:space="preserve">- для </w:t>
      </w:r>
      <w:proofErr w:type="spellStart"/>
      <w:r w:rsidRPr="003C1C49">
        <w:rPr>
          <w:sz w:val="28"/>
          <w:szCs w:val="28"/>
        </w:rPr>
        <w:t>межчетверочных</w:t>
      </w:r>
      <w:proofErr w:type="spellEnd"/>
      <w:r w:rsidRPr="003C1C49">
        <w:rPr>
          <w:sz w:val="28"/>
          <w:szCs w:val="28"/>
        </w:rPr>
        <w:t xml:space="preserve"> комбинаций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6420" w:dyaOrig="660">
          <v:shape id="_x0000_i1102" type="#_x0000_t75" style="width:379.5pt;height:39pt" o:ole="">
            <v:imagedata r:id="rId172" o:title=""/>
          </v:shape>
          <o:OLEObject Type="Embed" ProgID="Equation.DSMT4" ShapeID="_x0000_i1102" DrawAspect="Content" ObjectID="_1630499801" r:id="rId173"/>
        </w:objec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t xml:space="preserve">Средние значения защищенности на дальнем конце для </w:t>
      </w:r>
      <w:proofErr w:type="spellStart"/>
      <w:r w:rsidRPr="003C1C49">
        <w:rPr>
          <w:sz w:val="28"/>
          <w:szCs w:val="28"/>
        </w:rPr>
        <w:t>внутричетверочных</w:t>
      </w:r>
      <w:proofErr w:type="spellEnd"/>
      <w:r w:rsidRPr="003C1C49">
        <w:rPr>
          <w:sz w:val="28"/>
          <w:szCs w:val="28"/>
        </w:rPr>
        <w:t xml:space="preserve"> комбинаций: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5179" w:dyaOrig="620">
          <v:shape id="_x0000_i1103" type="#_x0000_t75" style="width:290.25pt;height:34.5pt" o:ole="">
            <v:imagedata r:id="rId174" o:title=""/>
          </v:shape>
          <o:OLEObject Type="Embed" ProgID="Equation.DSMT4" ShapeID="_x0000_i1103" DrawAspect="Content" ObjectID="_1630499802" r:id="rId175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Ожидаемая защищенность от помех от линейных переходов на дальнем конце для </w:t>
      </w:r>
      <w:proofErr w:type="spellStart"/>
      <w:r w:rsidRPr="003C1C49">
        <w:rPr>
          <w:sz w:val="28"/>
          <w:szCs w:val="28"/>
        </w:rPr>
        <w:t>внутричетверочных</w:t>
      </w:r>
      <w:proofErr w:type="spellEnd"/>
      <w:r w:rsidRPr="003C1C49">
        <w:rPr>
          <w:sz w:val="28"/>
          <w:szCs w:val="28"/>
        </w:rPr>
        <w:t xml:space="preserve"> комбинаций: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5700" w:dyaOrig="660">
          <v:shape id="_x0000_i1104" type="#_x0000_t75" style="width:330pt;height:38.25pt" o:ole="">
            <v:imagedata r:id="rId176" o:title=""/>
          </v:shape>
          <o:OLEObject Type="Embed" ProgID="Equation.DSMT4" ShapeID="_x0000_i1104" DrawAspect="Content" ObjectID="_1630499803" r:id="rId177"/>
        </w:objec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Рассчитанные значения ожидаемой защищенности от помех от линейных переходов для регенераторов ЦСП по симметричным кабелям необходимо сравнить с допустимой защищенностью. 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Для ЦСП ИКМ-480С и LS-34-S/CX/OF </w:t>
      </w:r>
      <w:r w:rsidRPr="003C1C49">
        <w:rPr>
          <w:sz w:val="28"/>
          <w:szCs w:val="28"/>
        </w:rPr>
        <w:object w:dxaOrig="600" w:dyaOrig="360">
          <v:shape id="_x0000_i1105" type="#_x0000_t75" style="width:37.5pt;height:22.5pt" o:ole="">
            <v:imagedata r:id="rId178" o:title=""/>
          </v:shape>
          <o:OLEObject Type="Embed" ProgID="Equation.DSMT4" ShapeID="_x0000_i1105" DrawAspect="Content" ObjectID="_1630499804" r:id="rId179"/>
        </w:object>
      </w:r>
      <w:r w:rsidRPr="003C1C49">
        <w:rPr>
          <w:sz w:val="28"/>
          <w:szCs w:val="28"/>
        </w:rPr>
        <w:t xml:space="preserve"> не рассчитывается, это значение указано в технических характеристиках данных систем передачи и составляет на частоте 17,2 МГц: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-  для </w:t>
      </w:r>
      <w:proofErr w:type="spellStart"/>
      <w:r w:rsidRPr="003C1C49">
        <w:rPr>
          <w:sz w:val="28"/>
          <w:szCs w:val="28"/>
        </w:rPr>
        <w:t>внутричетверочных</w:t>
      </w:r>
      <w:proofErr w:type="spellEnd"/>
      <w:r w:rsidRPr="003C1C49">
        <w:rPr>
          <w:sz w:val="28"/>
          <w:szCs w:val="28"/>
        </w:rPr>
        <w:t xml:space="preserve"> комбинаций 12дБ;</w:t>
      </w:r>
    </w:p>
    <w:p w:rsidR="003C1C49" w:rsidRPr="003C1C49" w:rsidRDefault="003C1C49" w:rsidP="00324ECF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-  между парами разных четверок 22Дб.</w:t>
      </w:r>
    </w:p>
    <w:p w:rsidR="003C1C49" w:rsidRPr="003C1C49" w:rsidRDefault="003C1C49" w:rsidP="00FB28DC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Сравнивая полученные значения защищенности от линейных переходов </w:t>
      </w:r>
      <w:proofErr w:type="gramStart"/>
      <w:r w:rsidRPr="003C1C49">
        <w:rPr>
          <w:sz w:val="28"/>
          <w:szCs w:val="28"/>
        </w:rPr>
        <w:t>с</w:t>
      </w:r>
      <w:proofErr w:type="gramEnd"/>
      <w:r w:rsidRPr="003C1C49">
        <w:rPr>
          <w:sz w:val="28"/>
          <w:szCs w:val="28"/>
        </w:rPr>
        <w:t xml:space="preserve"> </w:t>
      </w:r>
      <w:proofErr w:type="gramStart"/>
      <w:r w:rsidRPr="003C1C49">
        <w:rPr>
          <w:sz w:val="28"/>
          <w:szCs w:val="28"/>
        </w:rPr>
        <w:t>допустимыми</w:t>
      </w:r>
      <w:proofErr w:type="gramEnd"/>
      <w:r w:rsidRPr="003C1C49">
        <w:rPr>
          <w:sz w:val="28"/>
          <w:szCs w:val="28"/>
        </w:rPr>
        <w:t xml:space="preserve">, делаем вывод, что условие </w:t>
      </w:r>
      <w:r w:rsidRPr="003C1C49">
        <w:rPr>
          <w:sz w:val="28"/>
          <w:szCs w:val="28"/>
        </w:rPr>
        <w:object w:dxaOrig="1340" w:dyaOrig="360">
          <v:shape id="_x0000_i1106" type="#_x0000_t75" style="width:74.25pt;height:20.25pt" o:ole="">
            <v:imagedata r:id="rId180" o:title=""/>
          </v:shape>
          <o:OLEObject Type="Embed" ProgID="Equation.DSMT4" ShapeID="_x0000_i1106" DrawAspect="Content" ObjectID="_1630499805" r:id="rId181"/>
        </w:object>
      </w:r>
      <w:r w:rsidRPr="003C1C49">
        <w:rPr>
          <w:sz w:val="28"/>
          <w:szCs w:val="28"/>
        </w:rPr>
        <w:t>выполняется.</w:t>
      </w:r>
    </w:p>
    <w:p w:rsidR="003C1C49" w:rsidRPr="003C1C49" w:rsidRDefault="003C1C49" w:rsidP="00FB28DC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Для </w:t>
      </w:r>
      <w:proofErr w:type="spellStart"/>
      <w:r w:rsidRPr="003C1C49">
        <w:rPr>
          <w:sz w:val="28"/>
          <w:szCs w:val="28"/>
        </w:rPr>
        <w:t>межчетверочных</w:t>
      </w:r>
      <w:proofErr w:type="spellEnd"/>
      <w:r w:rsidRPr="003C1C49">
        <w:rPr>
          <w:sz w:val="28"/>
          <w:szCs w:val="28"/>
        </w:rPr>
        <w:t xml:space="preserve"> комбинаций </w:t>
      </w:r>
      <w:r w:rsidRPr="003C1C49">
        <w:rPr>
          <w:sz w:val="28"/>
          <w:szCs w:val="28"/>
        </w:rPr>
        <w:object w:dxaOrig="3200" w:dyaOrig="360">
          <v:shape id="_x0000_i1107" type="#_x0000_t75" style="width:186.75pt;height:21pt" o:ole="">
            <v:imagedata r:id="rId182" o:title=""/>
          </v:shape>
          <o:OLEObject Type="Embed" ProgID="Equation.DSMT4" ShapeID="_x0000_i1107" DrawAspect="Content" ObjectID="_1630499806" r:id="rId183"/>
        </w:object>
      </w:r>
      <w:r w:rsidRPr="003C1C49">
        <w:rPr>
          <w:sz w:val="28"/>
          <w:szCs w:val="28"/>
        </w:rPr>
        <w:t xml:space="preserve">, а для </w:t>
      </w:r>
      <w:proofErr w:type="spellStart"/>
      <w:r w:rsidRPr="003C1C49">
        <w:rPr>
          <w:sz w:val="28"/>
          <w:szCs w:val="28"/>
        </w:rPr>
        <w:t>внутричетверочных</w:t>
      </w:r>
      <w:proofErr w:type="spellEnd"/>
      <w:r w:rsidRPr="003C1C49">
        <w:rPr>
          <w:sz w:val="28"/>
          <w:szCs w:val="28"/>
        </w:rPr>
        <w:t xml:space="preserve"> комбинаций </w:t>
      </w:r>
      <w:r w:rsidRPr="003C1C49">
        <w:rPr>
          <w:sz w:val="28"/>
          <w:szCs w:val="28"/>
        </w:rPr>
        <w:object w:dxaOrig="3140" w:dyaOrig="360">
          <v:shape id="_x0000_i1108" type="#_x0000_t75" style="width:189pt;height:21.75pt" o:ole="">
            <v:imagedata r:id="rId184" o:title=""/>
          </v:shape>
          <o:OLEObject Type="Embed" ProgID="Equation.DSMT4" ShapeID="_x0000_i1108" DrawAspect="Content" ObjectID="_1630499807" r:id="rId185"/>
        </w:object>
      </w:r>
      <w:r w:rsidRPr="003C1C49">
        <w:rPr>
          <w:sz w:val="28"/>
          <w:szCs w:val="28"/>
        </w:rPr>
        <w:t>.</w:t>
      </w:r>
    </w:p>
    <w:p w:rsidR="003C1C49" w:rsidRPr="003C1C49" w:rsidRDefault="003C1C49" w:rsidP="00FB28DC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3C1C49">
        <w:rPr>
          <w:i/>
          <w:sz w:val="28"/>
          <w:szCs w:val="28"/>
        </w:rPr>
        <w:lastRenderedPageBreak/>
        <w:t>Найдем допустимую и ожидаемую защищенность для регенераторов ЦСП по коаксиальным кабелям.</w:t>
      </w:r>
    </w:p>
    <w:p w:rsidR="003C1C49" w:rsidRPr="003C1C49" w:rsidRDefault="003C1C49" w:rsidP="00FB28DC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В ЦСП по коаксиальным кабелям основным видом помех являются собственные помехи, имеющие нормальный закон распределения.</w:t>
      </w:r>
    </w:p>
    <w:p w:rsidR="003C1C49" w:rsidRPr="003C1C49" w:rsidRDefault="003C1C49" w:rsidP="00FB28DC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Допустимую защищенность можно определить по эмпирической формуле, зная допустимую вероятность ошибки на один регенератор </w:t>
      </w:r>
      <w:r w:rsidRPr="003C1C49">
        <w:rPr>
          <w:sz w:val="28"/>
          <w:szCs w:val="28"/>
        </w:rPr>
        <w:object w:dxaOrig="720" w:dyaOrig="380">
          <v:shape id="_x0000_i1109" type="#_x0000_t75" style="width:40.5pt;height:21pt" o:ole="">
            <v:imagedata r:id="rId186" o:title=""/>
          </v:shape>
          <o:OLEObject Type="Embed" ProgID="Equation.DSMT4" ShapeID="_x0000_i1109" DrawAspect="Content" ObjectID="_1630499808" r:id="rId187"/>
        </w:object>
      </w:r>
      <w:r w:rsidRPr="003C1C49">
        <w:rPr>
          <w:sz w:val="28"/>
          <w:szCs w:val="28"/>
        </w:rPr>
        <w:t>.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4840" w:dyaOrig="400">
          <v:shape id="_x0000_i1110" type="#_x0000_t75" style="width:269.25pt;height:22.5pt" o:ole="">
            <v:imagedata r:id="rId188" o:title=""/>
          </v:shape>
          <o:OLEObject Type="Embed" ProgID="Equation.DSMT4" ShapeID="_x0000_i1110" DrawAspect="Content" ObjectID="_1630499809" r:id="rId189"/>
        </w:object>
      </w:r>
    </w:p>
    <w:p w:rsidR="003C1C49" w:rsidRPr="003C1C49" w:rsidRDefault="003C1C49" w:rsidP="00FB28DC">
      <w:pPr>
        <w:spacing w:line="360" w:lineRule="auto"/>
        <w:rPr>
          <w:sz w:val="28"/>
          <w:szCs w:val="28"/>
        </w:rPr>
      </w:pPr>
      <w:r w:rsidRPr="003C1C49">
        <w:rPr>
          <w:sz w:val="28"/>
          <w:szCs w:val="28"/>
        </w:rPr>
        <w:t>Где L = 3 – число уровней линейного сигнала,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1760" w:dyaOrig="380">
          <v:shape id="_x0000_i1111" type="#_x0000_t75" style="width:102pt;height:21.75pt" o:ole="">
            <v:imagedata r:id="rId190" o:title=""/>
          </v:shape>
          <o:OLEObject Type="Embed" ProgID="Equation.DSMT4" ShapeID="_x0000_i1111" DrawAspect="Content" ObjectID="_1630499810" r:id="rId191"/>
        </w:objec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t xml:space="preserve">где </w:t>
      </w:r>
      <w:r w:rsidRPr="003C1C49">
        <w:rPr>
          <w:sz w:val="28"/>
          <w:szCs w:val="28"/>
        </w:rPr>
        <w:object w:dxaOrig="1719" w:dyaOrig="380">
          <v:shape id="_x0000_i1112" type="#_x0000_t75" style="width:102pt;height:22.5pt" o:ole="">
            <v:imagedata r:id="rId192" o:title=""/>
          </v:shape>
          <o:OLEObject Type="Embed" ProgID="Equation.DSMT4" ShapeID="_x0000_i1112" DrawAspect="Content" ObjectID="_1630499811" r:id="rId193"/>
        </w:object>
      </w:r>
      <w:r w:rsidRPr="003C1C49">
        <w:rPr>
          <w:sz w:val="28"/>
          <w:szCs w:val="28"/>
        </w:rPr>
        <w:t xml:space="preserve"> – допустимая вероятность ошибки внутризонового участка номинальной цепи на 1 км,</w:t>
      </w:r>
    </w:p>
    <w:p w:rsidR="003C1C49" w:rsidRPr="003C1C49" w:rsidRDefault="003C1C49" w:rsidP="00FB28DC">
      <w:pPr>
        <w:spacing w:line="360" w:lineRule="auto"/>
        <w:rPr>
          <w:sz w:val="28"/>
          <w:szCs w:val="28"/>
        </w:rPr>
      </w:pPr>
      <w:r w:rsidRPr="003C1C49">
        <w:rPr>
          <w:sz w:val="28"/>
          <w:szCs w:val="28"/>
        </w:rPr>
        <w:object w:dxaOrig="1080" w:dyaOrig="380">
          <v:shape id="_x0000_i1113" type="#_x0000_t75" style="width:63.75pt;height:22.5pt" o:ole="">
            <v:imagedata r:id="rId194" o:title=""/>
          </v:shape>
          <o:OLEObject Type="Embed" ProgID="Equation.3" ShapeID="_x0000_i1113" DrawAspect="Content" ObjectID="_1630499812" r:id="rId195"/>
        </w:object>
      </w:r>
      <w:r w:rsidRPr="003C1C49">
        <w:rPr>
          <w:sz w:val="28"/>
          <w:szCs w:val="28"/>
        </w:rPr>
        <w:t xml:space="preserve"> – длина регенерационного участка.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4660" w:dyaOrig="420">
          <v:shape id="_x0000_i1114" type="#_x0000_t75" style="width:316.5pt;height:28.5pt" o:ole="">
            <v:imagedata r:id="rId196" o:title=""/>
          </v:shape>
          <o:OLEObject Type="Embed" ProgID="Equation.3" ShapeID="_x0000_i1114" DrawAspect="Content" ObjectID="_1630499813" r:id="rId197"/>
        </w:objec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6580" w:dyaOrig="600">
          <v:shape id="_x0000_i1115" type="#_x0000_t75" style="width:387pt;height:35.25pt" o:ole="">
            <v:imagedata r:id="rId198" o:title=""/>
          </v:shape>
          <o:OLEObject Type="Embed" ProgID="Equation.3" ShapeID="_x0000_i1115" DrawAspect="Content" ObjectID="_1630499814" r:id="rId199"/>
        </w:objec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t>Ожидаемая защищенность от собственных помех находится по формуле: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2060" w:dyaOrig="639">
          <v:shape id="_x0000_i1116" type="#_x0000_t75" style="width:119.25pt;height:37.5pt" o:ole="">
            <v:imagedata r:id="rId200" o:title=""/>
          </v:shape>
          <o:OLEObject Type="Embed" ProgID="Equation.3" ShapeID="_x0000_i1116" DrawAspect="Content" ObjectID="_1630499815" r:id="rId201"/>
        </w:objec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t xml:space="preserve">Где </w:t>
      </w:r>
      <w:r w:rsidRPr="003C1C49">
        <w:rPr>
          <w:sz w:val="28"/>
          <w:szCs w:val="28"/>
        </w:rPr>
        <w:object w:dxaOrig="960" w:dyaOrig="360">
          <v:shape id="_x0000_i1117" type="#_x0000_t75" style="width:54.75pt;height:20.25pt" o:ole="">
            <v:imagedata r:id="rId202" o:title=""/>
          </v:shape>
          <o:OLEObject Type="Embed" ProgID="Equation.3" ShapeID="_x0000_i1117" DrawAspect="Content" ObjectID="_1630499816" r:id="rId203"/>
        </w:object>
      </w:r>
      <w:r w:rsidRPr="003C1C49">
        <w:rPr>
          <w:sz w:val="28"/>
          <w:szCs w:val="28"/>
        </w:rPr>
        <w:t>- максимальное напряжение цифрового сигнала на входе схемы сравнения регенераторов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240" w:dyaOrig="300">
          <v:shape id="_x0000_i1118" type="#_x0000_t75" style="width:12pt;height:15pt" o:ole="">
            <v:imagedata r:id="rId204" o:title=""/>
          </v:shape>
          <o:OLEObject Type="Embed" ProgID="Equation.3" ShapeID="_x0000_i1118" DrawAspect="Content" ObjectID="_1630499817" r:id="rId205"/>
        </w:object>
      </w:r>
      <w:r w:rsidRPr="003C1C49">
        <w:rPr>
          <w:sz w:val="28"/>
          <w:szCs w:val="28"/>
        </w:rPr>
        <w:t>- среднеквадратическое значение собственной помехи на входе схемы сравнения регенератора.</w:t>
      </w:r>
    </w:p>
    <w:p w:rsidR="003C1C49" w:rsidRPr="003C1C49" w:rsidRDefault="003C1C49" w:rsidP="003C1C49">
      <w:pPr>
        <w:spacing w:line="360" w:lineRule="auto"/>
        <w:jc w:val="center"/>
        <w:rPr>
          <w:sz w:val="28"/>
          <w:szCs w:val="28"/>
        </w:rPr>
      </w:pPr>
      <w:r w:rsidRPr="003C1C49">
        <w:rPr>
          <w:sz w:val="28"/>
          <w:szCs w:val="28"/>
        </w:rPr>
        <w:object w:dxaOrig="3060" w:dyaOrig="460">
          <v:shape id="_x0000_i1119" type="#_x0000_t75" style="width:190.5pt;height:29.25pt" o:ole="">
            <v:imagedata r:id="rId206" o:title=""/>
          </v:shape>
          <o:OLEObject Type="Embed" ProgID="Equation.DSMT4" ShapeID="_x0000_i1119" DrawAspect="Content" ObjectID="_1630499818" r:id="rId207"/>
        </w:object>
      </w:r>
    </w:p>
    <w:p w:rsidR="003C1C49" w:rsidRPr="003C1C49" w:rsidRDefault="003C1C49" w:rsidP="00FB28DC">
      <w:pPr>
        <w:spacing w:line="360" w:lineRule="auto"/>
        <w:jc w:val="both"/>
        <w:rPr>
          <w:sz w:val="28"/>
          <w:szCs w:val="28"/>
        </w:rPr>
      </w:pPr>
      <w:r w:rsidRPr="003C1C49">
        <w:rPr>
          <w:sz w:val="28"/>
          <w:szCs w:val="28"/>
        </w:rPr>
        <w:t xml:space="preserve">где </w:t>
      </w:r>
      <w:r w:rsidRPr="003C1C49">
        <w:rPr>
          <w:sz w:val="28"/>
          <w:szCs w:val="28"/>
        </w:rPr>
        <w:object w:dxaOrig="540" w:dyaOrig="360">
          <v:shape id="_x0000_i1120" type="#_x0000_t75" style="width:27pt;height:18pt" o:ole="">
            <v:imagedata r:id="rId208" o:title=""/>
          </v:shape>
          <o:OLEObject Type="Embed" ProgID="Equation.DSMT4" ShapeID="_x0000_i1120" DrawAspect="Content" ObjectID="_1630499819" r:id="rId209"/>
        </w:object>
      </w:r>
      <w:r w:rsidRPr="003C1C49">
        <w:rPr>
          <w:sz w:val="28"/>
          <w:szCs w:val="28"/>
        </w:rPr>
        <w:t xml:space="preserve">– затухание регенерационного участка </w:t>
      </w:r>
      <w:proofErr w:type="gramStart"/>
      <w:r w:rsidRPr="003C1C49">
        <w:rPr>
          <w:sz w:val="28"/>
          <w:szCs w:val="28"/>
        </w:rPr>
        <w:t>при</w:t>
      </w:r>
      <w:proofErr w:type="gramEnd"/>
      <w:r w:rsidRPr="003C1C49">
        <w:rPr>
          <w:sz w:val="28"/>
          <w:szCs w:val="28"/>
        </w:rPr>
        <w:t xml:space="preserve"> </w:t>
      </w:r>
      <w:r w:rsidRPr="003C1C49">
        <w:rPr>
          <w:sz w:val="28"/>
          <w:szCs w:val="28"/>
        </w:rPr>
        <w:object w:dxaOrig="560" w:dyaOrig="380">
          <v:shape id="_x0000_i1121" type="#_x0000_t75" style="width:27.75pt;height:18.75pt" o:ole="">
            <v:imagedata r:id="rId210" o:title=""/>
          </v:shape>
          <o:OLEObject Type="Embed" ProgID="Equation.3" ShapeID="_x0000_i1121" DrawAspect="Content" ObjectID="_1630499820" r:id="rId211"/>
        </w:object>
      </w:r>
      <w:r w:rsidRPr="003C1C49">
        <w:rPr>
          <w:sz w:val="28"/>
          <w:szCs w:val="28"/>
        </w:rPr>
        <w:t>.</w:t>
      </w:r>
    </w:p>
    <w:p w:rsidR="003C1C49" w:rsidRDefault="003C1C49" w:rsidP="00FB28DC">
      <w:pPr>
        <w:spacing w:line="360" w:lineRule="auto"/>
        <w:jc w:val="both"/>
        <w:rPr>
          <w:color w:val="FF0000"/>
          <w:sz w:val="28"/>
          <w:szCs w:val="28"/>
          <w:vertAlign w:val="subscript"/>
        </w:rPr>
      </w:pPr>
      <w:r w:rsidRPr="007C0636">
        <w:rPr>
          <w:sz w:val="28"/>
          <w:szCs w:val="28"/>
          <w:highlight w:val="yellow"/>
        </w:rPr>
        <w:object w:dxaOrig="3600" w:dyaOrig="380">
          <v:shape id="_x0000_i1122" type="#_x0000_t75" style="width:227.25pt;height:24pt" o:ole="">
            <v:imagedata r:id="rId212" o:title=""/>
          </v:shape>
          <o:OLEObject Type="Embed" ProgID="Equation.DSMT4" ShapeID="_x0000_i1122" DrawAspect="Content" ObjectID="_1630499821" r:id="rId213"/>
        </w:object>
      </w:r>
      <w:r w:rsidR="007C0636">
        <w:rPr>
          <w:sz w:val="28"/>
          <w:szCs w:val="28"/>
        </w:rPr>
        <w:t xml:space="preserve"> </w:t>
      </w:r>
      <w:r w:rsidR="007C0636">
        <w:rPr>
          <w:color w:val="FF0000"/>
          <w:sz w:val="28"/>
          <w:szCs w:val="28"/>
        </w:rPr>
        <w:t>Неверно. У вас другое значение α</w:t>
      </w:r>
      <w:proofErr w:type="spellStart"/>
      <w:r w:rsidR="007C0636" w:rsidRPr="007C0636">
        <w:rPr>
          <w:color w:val="FF0000"/>
          <w:sz w:val="28"/>
          <w:szCs w:val="28"/>
          <w:vertAlign w:val="subscript"/>
          <w:lang w:val="en-US"/>
        </w:rPr>
        <w:t>tmax</w:t>
      </w:r>
      <w:proofErr w:type="spellEnd"/>
    </w:p>
    <w:p w:rsidR="001F3D78" w:rsidRDefault="001F3D78" w:rsidP="001F3D78">
      <w:pPr>
        <w:shd w:val="clear" w:color="auto" w:fill="92D050"/>
        <w:spacing w:line="360" w:lineRule="auto"/>
        <w:ind w:firstLine="709"/>
        <w:jc w:val="center"/>
        <w:rPr>
          <w:b/>
          <w:i/>
          <w:color w:val="000000" w:themeColor="text1"/>
          <w:sz w:val="28"/>
          <w:szCs w:val="28"/>
        </w:rPr>
      </w:pPr>
      <w:r w:rsidRPr="00CC38B6">
        <w:rPr>
          <w:b/>
          <w:i/>
          <w:color w:val="000000" w:themeColor="text1"/>
          <w:sz w:val="28"/>
          <w:szCs w:val="28"/>
        </w:rPr>
        <w:t>Работа над ошибками:</w:t>
      </w:r>
    </w:p>
    <w:p w:rsidR="001F3D78" w:rsidRPr="001F3D78" w:rsidRDefault="001F3D78" w:rsidP="001F3D78">
      <w:pPr>
        <w:spacing w:line="360" w:lineRule="auto"/>
        <w:jc w:val="center"/>
        <w:rPr>
          <w:color w:val="FF0000"/>
          <w:sz w:val="28"/>
          <w:szCs w:val="28"/>
        </w:rPr>
      </w:pPr>
      <w:r w:rsidRPr="001F3D78">
        <w:rPr>
          <w:position w:val="-14"/>
          <w:sz w:val="28"/>
          <w:szCs w:val="28"/>
        </w:rPr>
        <w:object w:dxaOrig="3000" w:dyaOrig="380">
          <v:shape id="_x0000_i1123" type="#_x0000_t75" style="width:189.75pt;height:24pt" o:ole="">
            <v:imagedata r:id="rId214" o:title=""/>
          </v:shape>
          <o:OLEObject Type="Embed" ProgID="Equation.DSMT4" ShapeID="_x0000_i1123" DrawAspect="Content" ObjectID="_1630499822" r:id="rId215"/>
        </w:object>
      </w:r>
    </w:p>
    <w:p w:rsidR="003C1C49" w:rsidRPr="003C1C49" w:rsidRDefault="003C1C49" w:rsidP="00FB28DC">
      <w:pPr>
        <w:spacing w:line="360" w:lineRule="auto"/>
        <w:jc w:val="both"/>
        <w:rPr>
          <w:sz w:val="28"/>
          <w:szCs w:val="28"/>
        </w:rPr>
      </w:pPr>
      <w:r w:rsidRPr="003C1C49">
        <w:rPr>
          <w:sz w:val="28"/>
          <w:szCs w:val="28"/>
        </w:rPr>
        <w:object w:dxaOrig="2540" w:dyaOrig="380">
          <v:shape id="_x0000_i1124" type="#_x0000_t75" style="width:156pt;height:23.25pt" o:ole="">
            <v:imagedata r:id="rId216" o:title=""/>
          </v:shape>
          <o:OLEObject Type="Embed" ProgID="Equation.3" ShapeID="_x0000_i1124" DrawAspect="Content" ObjectID="_1630499823" r:id="rId217"/>
        </w:object>
      </w:r>
      <w:r w:rsidRPr="003C1C49">
        <w:rPr>
          <w:sz w:val="28"/>
          <w:szCs w:val="28"/>
        </w:rPr>
        <w:t xml:space="preserve">– </w:t>
      </w:r>
      <w:proofErr w:type="gramStart"/>
      <w:r w:rsidRPr="003C1C49">
        <w:rPr>
          <w:sz w:val="28"/>
          <w:szCs w:val="28"/>
        </w:rPr>
        <w:t>постоянная</w:t>
      </w:r>
      <w:proofErr w:type="gramEnd"/>
      <w:r w:rsidRPr="003C1C49">
        <w:rPr>
          <w:sz w:val="28"/>
          <w:szCs w:val="28"/>
        </w:rPr>
        <w:t xml:space="preserve"> Больцмана,</w:t>
      </w:r>
    </w:p>
    <w:p w:rsidR="003C1C49" w:rsidRPr="003C1C49" w:rsidRDefault="00F63F94" w:rsidP="00FB28DC">
      <w:pPr>
        <w:spacing w:line="360" w:lineRule="auto"/>
        <w:jc w:val="both"/>
        <w:rPr>
          <w:sz w:val="28"/>
          <w:szCs w:val="28"/>
        </w:rPr>
      </w:pPr>
      <w:r w:rsidRPr="00F63F94">
        <w:rPr>
          <w:position w:val="-6"/>
          <w:sz w:val="28"/>
          <w:szCs w:val="28"/>
        </w:rPr>
        <w:object w:dxaOrig="2980" w:dyaOrig="279">
          <v:shape id="_x0000_i1125" type="#_x0000_t75" style="width:188.25pt;height:18pt" o:ole="">
            <v:imagedata r:id="rId218" o:title=""/>
          </v:shape>
          <o:OLEObject Type="Embed" ProgID="Equation.DSMT4" ShapeID="_x0000_i1125" DrawAspect="Content" ObjectID="_1630499824" r:id="rId219"/>
        </w:object>
      </w:r>
      <w:r w:rsidR="003C1C49" w:rsidRPr="003C1C49">
        <w:rPr>
          <w:sz w:val="28"/>
          <w:szCs w:val="28"/>
        </w:rPr>
        <w:t>– температура в градусах Кельвина</w:t>
      </w:r>
    </w:p>
    <w:p w:rsidR="003C1C49" w:rsidRPr="003C1C49" w:rsidRDefault="003C1C49" w:rsidP="00FB28DC">
      <w:pPr>
        <w:spacing w:line="360" w:lineRule="auto"/>
        <w:jc w:val="both"/>
        <w:rPr>
          <w:sz w:val="28"/>
          <w:szCs w:val="28"/>
        </w:rPr>
      </w:pPr>
      <w:r w:rsidRPr="003C1C49">
        <w:rPr>
          <w:sz w:val="28"/>
          <w:szCs w:val="28"/>
        </w:rPr>
        <w:object w:dxaOrig="620" w:dyaOrig="279">
          <v:shape id="_x0000_i1126" type="#_x0000_t75" style="width:30.75pt;height:14.25pt" o:ole="">
            <v:imagedata r:id="rId220" o:title=""/>
          </v:shape>
          <o:OLEObject Type="Embed" ProgID="Equation.3" ShapeID="_x0000_i1126" DrawAspect="Content" ObjectID="_1630499825" r:id="rId221"/>
        </w:object>
      </w:r>
      <w:r w:rsidRPr="003C1C49">
        <w:rPr>
          <w:sz w:val="28"/>
          <w:szCs w:val="28"/>
        </w:rPr>
        <w:t xml:space="preserve"> – коэффициент шума усилителя,</w:t>
      </w:r>
    </w:p>
    <w:p w:rsidR="003C1C49" w:rsidRPr="003C1C49" w:rsidRDefault="003C1C49" w:rsidP="00FB28DC">
      <w:pPr>
        <w:spacing w:line="360" w:lineRule="auto"/>
        <w:jc w:val="both"/>
        <w:rPr>
          <w:sz w:val="28"/>
          <w:szCs w:val="28"/>
        </w:rPr>
      </w:pPr>
      <w:r w:rsidRPr="003C1C49">
        <w:rPr>
          <w:sz w:val="28"/>
          <w:szCs w:val="28"/>
        </w:rPr>
        <w:object w:dxaOrig="1320" w:dyaOrig="360">
          <v:shape id="_x0000_i1127" type="#_x0000_t75" style="width:81.75pt;height:22.5pt" o:ole="">
            <v:imagedata r:id="rId222" o:title=""/>
          </v:shape>
          <o:OLEObject Type="Embed" ProgID="Equation.DSMT4" ShapeID="_x0000_i1127" DrawAspect="Content" ObjectID="_1630499826" r:id="rId223"/>
        </w:object>
      </w:r>
      <w:r w:rsidRPr="003C1C49">
        <w:rPr>
          <w:sz w:val="28"/>
          <w:szCs w:val="28"/>
        </w:rPr>
        <w:t xml:space="preserve"> – тактовая частота ЦСП,</w:t>
      </w:r>
    </w:p>
    <w:p w:rsidR="003C1C49" w:rsidRPr="003C1C49" w:rsidRDefault="003C1C49" w:rsidP="00FB28DC">
      <w:pPr>
        <w:spacing w:line="360" w:lineRule="auto"/>
        <w:jc w:val="both"/>
        <w:rPr>
          <w:sz w:val="28"/>
          <w:szCs w:val="28"/>
        </w:rPr>
      </w:pPr>
      <w:r w:rsidRPr="003C1C49">
        <w:rPr>
          <w:sz w:val="28"/>
          <w:szCs w:val="28"/>
        </w:rPr>
        <w:object w:dxaOrig="1219" w:dyaOrig="360">
          <v:shape id="_x0000_i1128" type="#_x0000_t75" style="width:71.25pt;height:21pt" o:ole="">
            <v:imagedata r:id="rId224" o:title=""/>
          </v:shape>
          <o:OLEObject Type="Embed" ProgID="Equation.DSMT4" ShapeID="_x0000_i1128" DrawAspect="Content" ObjectID="_1630499827" r:id="rId225"/>
        </w:object>
      </w:r>
      <w:r w:rsidRPr="003C1C49">
        <w:rPr>
          <w:sz w:val="28"/>
          <w:szCs w:val="28"/>
        </w:rPr>
        <w:t>– волновое сопротивление симметричного кабеля.</w:t>
      </w:r>
    </w:p>
    <w:p w:rsidR="003C1C49" w:rsidRPr="003C1C49" w:rsidRDefault="00F63F94" w:rsidP="003C1C49">
      <w:pPr>
        <w:spacing w:line="360" w:lineRule="auto"/>
        <w:jc w:val="center"/>
        <w:rPr>
          <w:sz w:val="28"/>
          <w:szCs w:val="28"/>
        </w:rPr>
      </w:pPr>
      <w:r w:rsidRPr="007C0636">
        <w:rPr>
          <w:position w:val="-10"/>
          <w:sz w:val="28"/>
          <w:szCs w:val="28"/>
          <w:highlight w:val="yellow"/>
        </w:rPr>
        <w:object w:dxaOrig="5420" w:dyaOrig="420">
          <v:shape id="_x0000_i1129" type="#_x0000_t75" style="width:309.75pt;height:24pt" o:ole="">
            <v:imagedata r:id="rId226" o:title=""/>
          </v:shape>
          <o:OLEObject Type="Embed" ProgID="Equation.DSMT4" ShapeID="_x0000_i1129" DrawAspect="Content" ObjectID="_1630499828" r:id="rId227"/>
        </w:object>
      </w:r>
    </w:p>
    <w:p w:rsidR="003C1C49" w:rsidRPr="003C1C49" w:rsidRDefault="003C1C49" w:rsidP="00FB28DC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Тогда, ожидаемая защищенность от собственных помех:</w:t>
      </w:r>
    </w:p>
    <w:p w:rsidR="003C1C49" w:rsidRDefault="003C1C49" w:rsidP="00FB28DC">
      <w:pPr>
        <w:spacing w:line="360" w:lineRule="auto"/>
        <w:ind w:firstLine="709"/>
        <w:jc w:val="both"/>
        <w:rPr>
          <w:sz w:val="28"/>
          <w:szCs w:val="28"/>
        </w:rPr>
      </w:pPr>
      <w:r w:rsidRPr="007C0636">
        <w:rPr>
          <w:sz w:val="28"/>
          <w:szCs w:val="28"/>
          <w:highlight w:val="yellow"/>
        </w:rPr>
        <w:object w:dxaOrig="3920" w:dyaOrig="660">
          <v:shape id="_x0000_i1130" type="#_x0000_t75" style="width:237.75pt;height:39.75pt" o:ole="">
            <v:imagedata r:id="rId228" o:title=""/>
          </v:shape>
          <o:OLEObject Type="Embed" ProgID="Equation.3" ShapeID="_x0000_i1130" DrawAspect="Content" ObjectID="_1630499829" r:id="rId229"/>
        </w:object>
      </w:r>
    </w:p>
    <w:p w:rsidR="001F3D78" w:rsidRDefault="001F3D78" w:rsidP="001F3D78">
      <w:pPr>
        <w:shd w:val="clear" w:color="auto" w:fill="92D050"/>
        <w:spacing w:line="360" w:lineRule="auto"/>
        <w:ind w:firstLine="709"/>
        <w:jc w:val="center"/>
        <w:rPr>
          <w:b/>
          <w:i/>
          <w:color w:val="000000" w:themeColor="text1"/>
          <w:sz w:val="28"/>
          <w:szCs w:val="28"/>
        </w:rPr>
      </w:pPr>
      <w:r w:rsidRPr="00CC38B6">
        <w:rPr>
          <w:b/>
          <w:i/>
          <w:color w:val="000000" w:themeColor="text1"/>
          <w:sz w:val="28"/>
          <w:szCs w:val="28"/>
        </w:rPr>
        <w:t>Работа над ошибками:</w:t>
      </w:r>
    </w:p>
    <w:p w:rsidR="001F3D78" w:rsidRPr="003C1C49" w:rsidRDefault="0070622A" w:rsidP="001F3D78">
      <w:pPr>
        <w:spacing w:line="360" w:lineRule="auto"/>
        <w:jc w:val="center"/>
        <w:rPr>
          <w:sz w:val="28"/>
          <w:szCs w:val="28"/>
        </w:rPr>
      </w:pPr>
      <w:r w:rsidRPr="001F3D78">
        <w:rPr>
          <w:position w:val="-10"/>
          <w:sz w:val="28"/>
          <w:szCs w:val="28"/>
        </w:rPr>
        <w:object w:dxaOrig="5340" w:dyaOrig="420">
          <v:shape id="_x0000_i1131" type="#_x0000_t75" style="width:305.25pt;height:24pt" o:ole="">
            <v:imagedata r:id="rId230" o:title=""/>
          </v:shape>
          <o:OLEObject Type="Embed" ProgID="Equation.DSMT4" ShapeID="_x0000_i1131" DrawAspect="Content" ObjectID="_1630499830" r:id="rId231"/>
        </w:object>
      </w:r>
    </w:p>
    <w:p w:rsidR="001F3D78" w:rsidRPr="003C1C49" w:rsidRDefault="001F3D78" w:rsidP="001F3D78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Тогда, ожидаемая защищенность от собственных помех:</w:t>
      </w:r>
    </w:p>
    <w:p w:rsidR="001F3D78" w:rsidRPr="0070622A" w:rsidRDefault="0070622A" w:rsidP="001F3D78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70622A">
        <w:rPr>
          <w:position w:val="-28"/>
          <w:sz w:val="28"/>
          <w:szCs w:val="28"/>
        </w:rPr>
        <w:object w:dxaOrig="3879" w:dyaOrig="660">
          <v:shape id="_x0000_i1132" type="#_x0000_t75" style="width:235.5pt;height:39.75pt" o:ole="">
            <v:imagedata r:id="rId232" o:title=""/>
          </v:shape>
          <o:OLEObject Type="Embed" ProgID="Equation.DSMT4" ShapeID="_x0000_i1132" DrawAspect="Content" ObjectID="_1630499831" r:id="rId233"/>
        </w:object>
      </w:r>
    </w:p>
    <w:p w:rsidR="001F3D78" w:rsidRPr="003C1C49" w:rsidRDefault="001F3D78" w:rsidP="00FB28DC">
      <w:pPr>
        <w:spacing w:line="360" w:lineRule="auto"/>
        <w:ind w:firstLine="709"/>
        <w:jc w:val="both"/>
        <w:rPr>
          <w:sz w:val="28"/>
          <w:szCs w:val="28"/>
        </w:rPr>
      </w:pPr>
    </w:p>
    <w:p w:rsidR="003C1C49" w:rsidRPr="003C1C49" w:rsidRDefault="003C1C49" w:rsidP="00FB28DC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При правильном выборе длин регенерационных участков должно выполниться условие</w:t>
      </w:r>
      <w:r w:rsidRPr="003C1C49">
        <w:rPr>
          <w:sz w:val="28"/>
          <w:szCs w:val="28"/>
        </w:rPr>
        <w:object w:dxaOrig="1800" w:dyaOrig="380">
          <v:shape id="_x0000_i1133" type="#_x0000_t75" style="width:115.5pt;height:24pt" o:ole="">
            <v:imagedata r:id="rId234" o:title=""/>
          </v:shape>
          <o:OLEObject Type="Embed" ProgID="Equation.3" ShapeID="_x0000_i1133" DrawAspect="Content" ObjectID="_1630499832" r:id="rId235"/>
        </w:object>
      </w:r>
    </w:p>
    <w:p w:rsidR="003C1C49" w:rsidRPr="003C1C49" w:rsidRDefault="003C1C49" w:rsidP="00FB28DC">
      <w:pPr>
        <w:spacing w:line="360" w:lineRule="auto"/>
        <w:ind w:firstLine="709"/>
        <w:jc w:val="both"/>
        <w:rPr>
          <w:sz w:val="28"/>
          <w:szCs w:val="28"/>
        </w:rPr>
      </w:pPr>
      <w:r w:rsidRPr="003C1C49">
        <w:rPr>
          <w:sz w:val="28"/>
          <w:szCs w:val="28"/>
        </w:rPr>
        <w:t>Сравнивая полученные значения, видим, что данное требование выполняется, а именно:</w:t>
      </w:r>
    </w:p>
    <w:p w:rsidR="00964632" w:rsidRDefault="0070622A" w:rsidP="003C1C49">
      <w:pPr>
        <w:spacing w:line="360" w:lineRule="auto"/>
        <w:jc w:val="center"/>
        <w:rPr>
          <w:sz w:val="28"/>
          <w:szCs w:val="28"/>
        </w:rPr>
      </w:pPr>
      <w:r w:rsidRPr="0070622A">
        <w:rPr>
          <w:position w:val="-14"/>
          <w:sz w:val="28"/>
          <w:szCs w:val="28"/>
        </w:rPr>
        <w:object w:dxaOrig="3739" w:dyaOrig="380">
          <v:shape id="_x0000_i1134" type="#_x0000_t75" style="width:240pt;height:24pt" o:ole="">
            <v:imagedata r:id="rId236" o:title=""/>
          </v:shape>
          <o:OLEObject Type="Embed" ProgID="Equation.DSMT4" ShapeID="_x0000_i1134" DrawAspect="Content" ObjectID="_1630499833" r:id="rId237"/>
        </w:object>
      </w:r>
    </w:p>
    <w:p w:rsidR="00FB28DC" w:rsidRDefault="00FB28DC" w:rsidP="003C1C49">
      <w:pPr>
        <w:spacing w:line="360" w:lineRule="auto"/>
        <w:jc w:val="center"/>
        <w:rPr>
          <w:sz w:val="28"/>
          <w:szCs w:val="28"/>
        </w:rPr>
      </w:pPr>
    </w:p>
    <w:p w:rsidR="00964632" w:rsidRPr="00126887" w:rsidRDefault="00964632" w:rsidP="00FB28DC">
      <w:pPr>
        <w:spacing w:line="360" w:lineRule="auto"/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 </w:t>
      </w:r>
      <w:r w:rsidRPr="00126887">
        <w:rPr>
          <w:b/>
          <w:sz w:val="28"/>
          <w:szCs w:val="28"/>
        </w:rPr>
        <w:t>Раз</w:t>
      </w:r>
      <w:r w:rsidR="00FB28DC">
        <w:rPr>
          <w:b/>
          <w:sz w:val="28"/>
          <w:szCs w:val="28"/>
        </w:rPr>
        <w:t>работка схемы организации связи</w:t>
      </w:r>
    </w:p>
    <w:p w:rsidR="00964632" w:rsidRDefault="00964632" w:rsidP="00090214">
      <w:pPr>
        <w:spacing w:line="360" w:lineRule="auto"/>
        <w:ind w:left="567"/>
        <w:jc w:val="both"/>
        <w:rPr>
          <w:sz w:val="32"/>
        </w:rPr>
      </w:pPr>
    </w:p>
    <w:p w:rsidR="00964632" w:rsidRPr="00090214" w:rsidRDefault="00964632" w:rsidP="00090214">
      <w:pPr>
        <w:pStyle w:val="aa"/>
        <w:spacing w:line="360" w:lineRule="auto"/>
        <w:ind w:firstLine="567"/>
        <w:rPr>
          <w:sz w:val="28"/>
          <w:szCs w:val="28"/>
        </w:rPr>
      </w:pPr>
      <w:r w:rsidRPr="00090214">
        <w:rPr>
          <w:sz w:val="28"/>
          <w:szCs w:val="28"/>
        </w:rPr>
        <w:t>Схема организации связи разрабатывается для того, чтобы создать наглядное представление о том, с помощью каких типов кабелей и типов ЦСП организуется заданное число аналоговых и цифровых каналов, цифровых потоков между пунктами данного участка первичной сети.</w:t>
      </w:r>
    </w:p>
    <w:p w:rsidR="00964632" w:rsidRPr="00090214" w:rsidRDefault="00964632" w:rsidP="00090214">
      <w:pPr>
        <w:pStyle w:val="aa"/>
        <w:spacing w:line="360" w:lineRule="auto"/>
        <w:ind w:firstLine="567"/>
        <w:rPr>
          <w:sz w:val="28"/>
          <w:szCs w:val="28"/>
        </w:rPr>
      </w:pPr>
      <w:r w:rsidRPr="00090214">
        <w:rPr>
          <w:sz w:val="28"/>
          <w:szCs w:val="28"/>
        </w:rPr>
        <w:lastRenderedPageBreak/>
        <w:t xml:space="preserve">Аппаратура ЦСП </w:t>
      </w:r>
      <w:proofErr w:type="spellStart"/>
      <w:r w:rsidRPr="00090214">
        <w:rPr>
          <w:sz w:val="28"/>
          <w:szCs w:val="28"/>
        </w:rPr>
        <w:t>плезиохронной</w:t>
      </w:r>
      <w:proofErr w:type="spellEnd"/>
      <w:r w:rsidRPr="00090214">
        <w:rPr>
          <w:sz w:val="28"/>
          <w:szCs w:val="28"/>
        </w:rPr>
        <w:t xml:space="preserve"> цифровой иерархии (PDH) может включать в себя:</w:t>
      </w:r>
    </w:p>
    <w:p w:rsidR="00964632" w:rsidRPr="00090214" w:rsidRDefault="00964632" w:rsidP="004407F6">
      <w:pPr>
        <w:pStyle w:val="aa"/>
        <w:numPr>
          <w:ilvl w:val="0"/>
          <w:numId w:val="3"/>
        </w:numPr>
        <w:spacing w:line="360" w:lineRule="auto"/>
        <w:rPr>
          <w:sz w:val="28"/>
          <w:szCs w:val="28"/>
        </w:rPr>
      </w:pPr>
      <w:r w:rsidRPr="00090214">
        <w:rPr>
          <w:sz w:val="28"/>
          <w:szCs w:val="28"/>
        </w:rPr>
        <w:t>каналообразующее оборудование;</w:t>
      </w:r>
    </w:p>
    <w:p w:rsidR="00964632" w:rsidRPr="00090214" w:rsidRDefault="00964632" w:rsidP="004407F6">
      <w:pPr>
        <w:pStyle w:val="aa"/>
        <w:numPr>
          <w:ilvl w:val="0"/>
          <w:numId w:val="3"/>
        </w:numPr>
        <w:spacing w:line="360" w:lineRule="auto"/>
        <w:rPr>
          <w:sz w:val="28"/>
          <w:szCs w:val="28"/>
        </w:rPr>
      </w:pPr>
      <w:r w:rsidRPr="00090214">
        <w:rPr>
          <w:sz w:val="28"/>
          <w:szCs w:val="28"/>
        </w:rPr>
        <w:t>оборудование временного группообразования;</w:t>
      </w:r>
    </w:p>
    <w:p w:rsidR="00964632" w:rsidRPr="00090214" w:rsidRDefault="00964632" w:rsidP="004407F6">
      <w:pPr>
        <w:pStyle w:val="aa"/>
        <w:numPr>
          <w:ilvl w:val="0"/>
          <w:numId w:val="3"/>
        </w:numPr>
        <w:spacing w:line="360" w:lineRule="auto"/>
        <w:rPr>
          <w:sz w:val="28"/>
          <w:szCs w:val="28"/>
        </w:rPr>
      </w:pPr>
      <w:r w:rsidRPr="00090214">
        <w:rPr>
          <w:sz w:val="28"/>
          <w:szCs w:val="28"/>
        </w:rPr>
        <w:t>оборудование линейного тракта.</w:t>
      </w:r>
    </w:p>
    <w:p w:rsidR="00964632" w:rsidRPr="00090214" w:rsidRDefault="00964632" w:rsidP="00090214">
      <w:pPr>
        <w:spacing w:line="360" w:lineRule="auto"/>
        <w:ind w:firstLine="561"/>
        <w:jc w:val="both"/>
        <w:rPr>
          <w:sz w:val="28"/>
          <w:szCs w:val="28"/>
        </w:rPr>
      </w:pPr>
      <w:r w:rsidRPr="00090214">
        <w:rPr>
          <w:sz w:val="28"/>
          <w:szCs w:val="28"/>
        </w:rPr>
        <w:t>В качестве оборудования синхронной цифровой иерархии (SDH) будут выступать терминальные мультиплексоры.</w:t>
      </w:r>
    </w:p>
    <w:p w:rsidR="00964632" w:rsidRPr="00090214" w:rsidRDefault="00964632" w:rsidP="00090214">
      <w:pPr>
        <w:spacing w:line="360" w:lineRule="auto"/>
        <w:ind w:firstLine="561"/>
        <w:jc w:val="both"/>
        <w:rPr>
          <w:sz w:val="28"/>
          <w:szCs w:val="28"/>
        </w:rPr>
      </w:pPr>
      <w:r w:rsidRPr="00090214">
        <w:rPr>
          <w:sz w:val="28"/>
          <w:szCs w:val="28"/>
        </w:rPr>
        <w:t>Схема организа</w:t>
      </w:r>
      <w:r w:rsidR="003C1C49">
        <w:rPr>
          <w:sz w:val="28"/>
          <w:szCs w:val="28"/>
        </w:rPr>
        <w:t>ции связи приведена на рисунке 2,3,4</w:t>
      </w:r>
      <w:r w:rsidRPr="00090214">
        <w:rPr>
          <w:sz w:val="28"/>
          <w:szCs w:val="28"/>
        </w:rPr>
        <w:t xml:space="preserve">. </w:t>
      </w:r>
    </w:p>
    <w:p w:rsidR="00964632" w:rsidRDefault="00964632" w:rsidP="00964632">
      <w:pPr>
        <w:ind w:firstLine="561"/>
        <w:jc w:val="both"/>
        <w:rPr>
          <w:sz w:val="28"/>
        </w:rPr>
      </w:pPr>
    </w:p>
    <w:p w:rsidR="00D131C8" w:rsidRPr="00D131C8" w:rsidRDefault="007C0636" w:rsidP="007C0636">
      <w:r w:rsidRPr="007C0636"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41D63047" wp14:editId="5106E0BE">
                <wp:simplePos x="0" y="0"/>
                <wp:positionH relativeFrom="column">
                  <wp:posOffset>2557145</wp:posOffset>
                </wp:positionH>
                <wp:positionV relativeFrom="paragraph">
                  <wp:posOffset>2298065</wp:posOffset>
                </wp:positionV>
                <wp:extent cx="390919" cy="337535"/>
                <wp:effectExtent l="0" t="0" r="28575" b="24765"/>
                <wp:wrapNone/>
                <wp:docPr id="29" name="Полилиния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919" cy="337535"/>
                        </a:xfrm>
                        <a:custGeom>
                          <a:avLst/>
                          <a:gdLst>
                            <a:gd name="connsiteX0" fmla="*/ 195100 w 390919"/>
                            <a:gd name="connsiteY0" fmla="*/ 0 h 337535"/>
                            <a:gd name="connsiteX1" fmla="*/ 4600 w 390919"/>
                            <a:gd name="connsiteY1" fmla="*/ 228600 h 337535"/>
                            <a:gd name="connsiteX2" fmla="*/ 366550 w 390919"/>
                            <a:gd name="connsiteY2" fmla="*/ 333375 h 337535"/>
                            <a:gd name="connsiteX3" fmla="*/ 328450 w 390919"/>
                            <a:gd name="connsiteY3" fmla="*/ 95250 h 337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0919" h="337535">
                              <a:moveTo>
                                <a:pt x="195100" y="0"/>
                              </a:moveTo>
                              <a:cubicBezTo>
                                <a:pt x="85562" y="86519"/>
                                <a:pt x="-23975" y="173038"/>
                                <a:pt x="4600" y="228600"/>
                              </a:cubicBezTo>
                              <a:cubicBezTo>
                                <a:pt x="33175" y="284163"/>
                                <a:pt x="312575" y="355600"/>
                                <a:pt x="366550" y="333375"/>
                              </a:cubicBezTo>
                              <a:cubicBezTo>
                                <a:pt x="420525" y="311150"/>
                                <a:pt x="374487" y="203200"/>
                                <a:pt x="328450" y="9525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956E3FD" id="Полилиния 29" o:spid="_x0000_s1026" style="position:absolute;margin-left:201.35pt;margin-top:180.95pt;width:30.8pt;height:26.6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0919,337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" path="m195100,c85562,86519,-23975,173038,4600,228600v28575,55563,307975,127000,361950,104775c420525,311150,374487,203200,328450,95250e" filled="f" strokecolor="red" strokeweight="2pt">
                <v:path arrowok="t" o:connecttype="custom" o:connectlocs="195100,0;4600,228600;366550,333375;328450,95250" o:connectangles="0,0,0,0"/>
              </v:shape>
            </w:pict>
          </mc:Fallback>
        </mc:AlternateContent>
      </w:r>
      <w:r w:rsidRPr="007C0636"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37761445" wp14:editId="47F473A2">
                <wp:simplePos x="0" y="0"/>
                <wp:positionH relativeFrom="column">
                  <wp:posOffset>5700395</wp:posOffset>
                </wp:positionH>
                <wp:positionV relativeFrom="paragraph">
                  <wp:posOffset>3402965</wp:posOffset>
                </wp:positionV>
                <wp:extent cx="390919" cy="337535"/>
                <wp:effectExtent l="0" t="0" r="28575" b="24765"/>
                <wp:wrapNone/>
                <wp:docPr id="28" name="Поли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919" cy="337535"/>
                        </a:xfrm>
                        <a:custGeom>
                          <a:avLst/>
                          <a:gdLst>
                            <a:gd name="connsiteX0" fmla="*/ 195100 w 390919"/>
                            <a:gd name="connsiteY0" fmla="*/ 0 h 337535"/>
                            <a:gd name="connsiteX1" fmla="*/ 4600 w 390919"/>
                            <a:gd name="connsiteY1" fmla="*/ 228600 h 337535"/>
                            <a:gd name="connsiteX2" fmla="*/ 366550 w 390919"/>
                            <a:gd name="connsiteY2" fmla="*/ 333375 h 337535"/>
                            <a:gd name="connsiteX3" fmla="*/ 328450 w 390919"/>
                            <a:gd name="connsiteY3" fmla="*/ 95250 h 337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0919" h="337535">
                              <a:moveTo>
                                <a:pt x="195100" y="0"/>
                              </a:moveTo>
                              <a:cubicBezTo>
                                <a:pt x="85562" y="86519"/>
                                <a:pt x="-23975" y="173038"/>
                                <a:pt x="4600" y="228600"/>
                              </a:cubicBezTo>
                              <a:cubicBezTo>
                                <a:pt x="33175" y="284163"/>
                                <a:pt x="312575" y="355600"/>
                                <a:pt x="366550" y="333375"/>
                              </a:cubicBezTo>
                              <a:cubicBezTo>
                                <a:pt x="420525" y="311150"/>
                                <a:pt x="374487" y="203200"/>
                                <a:pt x="328450" y="9525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959BBC9" id="Полилиния 28" o:spid="_x0000_s1026" style="position:absolute;margin-left:448.85pt;margin-top:267.95pt;width:30.8pt;height:26.6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0919,337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" path="m195100,c85562,86519,-23975,173038,4600,228600v28575,55563,307975,127000,361950,104775c420525,311150,374487,203200,328450,95250e" filled="f" strokecolor="red" strokeweight="2pt">
                <v:path arrowok="t" o:connecttype="custom" o:connectlocs="195100,0;4600,228600;366550,333375;328450,95250" o:connectangles="0,0,0,0"/>
              </v:shape>
            </w:pict>
          </mc:Fallback>
        </mc:AlternateContent>
      </w:r>
      <w:r w:rsidRPr="007C0636"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600C31FE" wp14:editId="4EE6D7B5">
                <wp:simplePos x="0" y="0"/>
                <wp:positionH relativeFrom="column">
                  <wp:posOffset>823595</wp:posOffset>
                </wp:positionH>
                <wp:positionV relativeFrom="paragraph">
                  <wp:posOffset>3393440</wp:posOffset>
                </wp:positionV>
                <wp:extent cx="390919" cy="337535"/>
                <wp:effectExtent l="0" t="0" r="28575" b="24765"/>
                <wp:wrapNone/>
                <wp:docPr id="27" name="Полилиния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919" cy="337535"/>
                        </a:xfrm>
                        <a:custGeom>
                          <a:avLst/>
                          <a:gdLst>
                            <a:gd name="connsiteX0" fmla="*/ 195100 w 390919"/>
                            <a:gd name="connsiteY0" fmla="*/ 0 h 337535"/>
                            <a:gd name="connsiteX1" fmla="*/ 4600 w 390919"/>
                            <a:gd name="connsiteY1" fmla="*/ 228600 h 337535"/>
                            <a:gd name="connsiteX2" fmla="*/ 366550 w 390919"/>
                            <a:gd name="connsiteY2" fmla="*/ 333375 h 337535"/>
                            <a:gd name="connsiteX3" fmla="*/ 328450 w 390919"/>
                            <a:gd name="connsiteY3" fmla="*/ 95250 h 337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0919" h="337535">
                              <a:moveTo>
                                <a:pt x="195100" y="0"/>
                              </a:moveTo>
                              <a:cubicBezTo>
                                <a:pt x="85562" y="86519"/>
                                <a:pt x="-23975" y="173038"/>
                                <a:pt x="4600" y="228600"/>
                              </a:cubicBezTo>
                              <a:cubicBezTo>
                                <a:pt x="33175" y="284163"/>
                                <a:pt x="312575" y="355600"/>
                                <a:pt x="366550" y="333375"/>
                              </a:cubicBezTo>
                              <a:cubicBezTo>
                                <a:pt x="420525" y="311150"/>
                                <a:pt x="374487" y="203200"/>
                                <a:pt x="328450" y="9525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6BDBFC3A" id="Полилиния 27" o:spid="_x0000_s1026" style="position:absolute;margin-left:64.85pt;margin-top:267.2pt;width:30.8pt;height:26.6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0919,337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" path="m195100,c85562,86519,-23975,173038,4600,228600v28575,55563,307975,127000,361950,104775c420525,311150,374487,203200,328450,95250e" filled="f" strokecolor="red" strokeweight="2pt">
                <v:path arrowok="t" o:connecttype="custom" o:connectlocs="195100,0;4600,228600;366550,333375;328450,95250" o:connectangles="0,0,0,0"/>
              </v:shape>
            </w:pict>
          </mc:Fallback>
        </mc:AlternateContent>
      </w:r>
      <w:r w:rsidRPr="007C0636"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CF9FA77" wp14:editId="7D0AA03C">
                <wp:simplePos x="0" y="0"/>
                <wp:positionH relativeFrom="column">
                  <wp:posOffset>1471295</wp:posOffset>
                </wp:positionH>
                <wp:positionV relativeFrom="paragraph">
                  <wp:posOffset>612140</wp:posOffset>
                </wp:positionV>
                <wp:extent cx="390919" cy="337535"/>
                <wp:effectExtent l="0" t="0" r="28575" b="24765"/>
                <wp:wrapNone/>
                <wp:docPr id="26" name="Полилиния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919" cy="337535"/>
                        </a:xfrm>
                        <a:custGeom>
                          <a:avLst/>
                          <a:gdLst>
                            <a:gd name="connsiteX0" fmla="*/ 195100 w 390919"/>
                            <a:gd name="connsiteY0" fmla="*/ 0 h 337535"/>
                            <a:gd name="connsiteX1" fmla="*/ 4600 w 390919"/>
                            <a:gd name="connsiteY1" fmla="*/ 228600 h 337535"/>
                            <a:gd name="connsiteX2" fmla="*/ 366550 w 390919"/>
                            <a:gd name="connsiteY2" fmla="*/ 333375 h 337535"/>
                            <a:gd name="connsiteX3" fmla="*/ 328450 w 390919"/>
                            <a:gd name="connsiteY3" fmla="*/ 95250 h 337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0919" h="337535">
                              <a:moveTo>
                                <a:pt x="195100" y="0"/>
                              </a:moveTo>
                              <a:cubicBezTo>
                                <a:pt x="85562" y="86519"/>
                                <a:pt x="-23975" y="173038"/>
                                <a:pt x="4600" y="228600"/>
                              </a:cubicBezTo>
                              <a:cubicBezTo>
                                <a:pt x="33175" y="284163"/>
                                <a:pt x="312575" y="355600"/>
                                <a:pt x="366550" y="333375"/>
                              </a:cubicBezTo>
                              <a:cubicBezTo>
                                <a:pt x="420525" y="311150"/>
                                <a:pt x="374487" y="203200"/>
                                <a:pt x="328450" y="9525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088387D" id="Полилиния 26" o:spid="_x0000_s1026" style="position:absolute;margin-left:115.85pt;margin-top:48.2pt;width:30.8pt;height:26.6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0919,337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" path="m195100,c85562,86519,-23975,173038,4600,228600v28575,55563,307975,127000,361950,104775c420525,311150,374487,203200,328450,95250e" filled="f" strokecolor="red" strokeweight="2pt">
                <v:path arrowok="t" o:connecttype="custom" o:connectlocs="195100,0;4600,228600;366550,333375;328450,95250" o:connectangles="0,0,0,0"/>
              </v:shape>
            </w:pict>
          </mc:Fallback>
        </mc:AlternateContent>
      </w:r>
      <w:r w:rsidRPr="007C0636"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D4ADF09" wp14:editId="6C5B5534">
                <wp:simplePos x="0" y="0"/>
                <wp:positionH relativeFrom="column">
                  <wp:posOffset>2538095</wp:posOffset>
                </wp:positionH>
                <wp:positionV relativeFrom="paragraph">
                  <wp:posOffset>1945640</wp:posOffset>
                </wp:positionV>
                <wp:extent cx="390919" cy="337535"/>
                <wp:effectExtent l="0" t="0" r="28575" b="24765"/>
                <wp:wrapNone/>
                <wp:docPr id="25" name="Поли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919" cy="337535"/>
                        </a:xfrm>
                        <a:custGeom>
                          <a:avLst/>
                          <a:gdLst>
                            <a:gd name="connsiteX0" fmla="*/ 195100 w 390919"/>
                            <a:gd name="connsiteY0" fmla="*/ 0 h 337535"/>
                            <a:gd name="connsiteX1" fmla="*/ 4600 w 390919"/>
                            <a:gd name="connsiteY1" fmla="*/ 228600 h 337535"/>
                            <a:gd name="connsiteX2" fmla="*/ 366550 w 390919"/>
                            <a:gd name="connsiteY2" fmla="*/ 333375 h 337535"/>
                            <a:gd name="connsiteX3" fmla="*/ 328450 w 390919"/>
                            <a:gd name="connsiteY3" fmla="*/ 95250 h 337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0919" h="337535">
                              <a:moveTo>
                                <a:pt x="195100" y="0"/>
                              </a:moveTo>
                              <a:cubicBezTo>
                                <a:pt x="85562" y="86519"/>
                                <a:pt x="-23975" y="173038"/>
                                <a:pt x="4600" y="228600"/>
                              </a:cubicBezTo>
                              <a:cubicBezTo>
                                <a:pt x="33175" y="284163"/>
                                <a:pt x="312575" y="355600"/>
                                <a:pt x="366550" y="333375"/>
                              </a:cubicBezTo>
                              <a:cubicBezTo>
                                <a:pt x="420525" y="311150"/>
                                <a:pt x="374487" y="203200"/>
                                <a:pt x="328450" y="9525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6E367646" id="Полилиния 25" o:spid="_x0000_s1026" style="position:absolute;margin-left:199.85pt;margin-top:153.2pt;width:30.8pt;height:26.6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0919,337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" path="m195100,c85562,86519,-23975,173038,4600,228600v28575,55563,307975,127000,361950,104775c420525,311150,374487,203200,328450,95250e" filled="f" strokecolor="red" strokeweight="2pt">
                <v:path arrowok="t" o:connecttype="custom" o:connectlocs="195100,0;4600,228600;366550,333375;328450,95250" o:connectangles="0,0,0,0"/>
              </v:shape>
            </w:pict>
          </mc:Fallback>
        </mc:AlternateContent>
      </w:r>
      <w:r w:rsidRPr="007C0636"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547870</wp:posOffset>
                </wp:positionH>
                <wp:positionV relativeFrom="paragraph">
                  <wp:posOffset>583565</wp:posOffset>
                </wp:positionV>
                <wp:extent cx="390919" cy="337535"/>
                <wp:effectExtent l="0" t="0" r="28575" b="24765"/>
                <wp:wrapNone/>
                <wp:docPr id="24" name="Полилиния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919" cy="337535"/>
                        </a:xfrm>
                        <a:custGeom>
                          <a:avLst/>
                          <a:gdLst>
                            <a:gd name="connsiteX0" fmla="*/ 195100 w 390919"/>
                            <a:gd name="connsiteY0" fmla="*/ 0 h 337535"/>
                            <a:gd name="connsiteX1" fmla="*/ 4600 w 390919"/>
                            <a:gd name="connsiteY1" fmla="*/ 228600 h 337535"/>
                            <a:gd name="connsiteX2" fmla="*/ 366550 w 390919"/>
                            <a:gd name="connsiteY2" fmla="*/ 333375 h 337535"/>
                            <a:gd name="connsiteX3" fmla="*/ 328450 w 390919"/>
                            <a:gd name="connsiteY3" fmla="*/ 95250 h 337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0919" h="337535">
                              <a:moveTo>
                                <a:pt x="195100" y="0"/>
                              </a:moveTo>
                              <a:cubicBezTo>
                                <a:pt x="85562" y="86519"/>
                                <a:pt x="-23975" y="173038"/>
                                <a:pt x="4600" y="228600"/>
                              </a:cubicBezTo>
                              <a:cubicBezTo>
                                <a:pt x="33175" y="284163"/>
                                <a:pt x="312575" y="355600"/>
                                <a:pt x="366550" y="333375"/>
                              </a:cubicBezTo>
                              <a:cubicBezTo>
                                <a:pt x="420525" y="311150"/>
                                <a:pt x="374487" y="203200"/>
                                <a:pt x="328450" y="9525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6100F26" id="Полилиния 24" o:spid="_x0000_s1026" style="position:absolute;margin-left:358.1pt;margin-top:45.95pt;width:30.8pt;height:26.6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0919,337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" path="m195100,c85562,86519,-23975,173038,4600,228600v28575,55563,307975,127000,361950,104775c420525,311150,374487,203200,328450,95250e" filled="f" strokecolor="red" strokeweight="2pt">
                <v:path arrowok="t" o:connecttype="custom" o:connectlocs="195100,0;4600,228600;366550,333375;328450,95250" o:connectangles="0,0,0,0"/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504950</wp:posOffset>
                </wp:positionH>
                <wp:positionV relativeFrom="paragraph">
                  <wp:posOffset>4058285</wp:posOffset>
                </wp:positionV>
                <wp:extent cx="390525" cy="219075"/>
                <wp:effectExtent l="0" t="0" r="0" b="0"/>
                <wp:wrapNone/>
                <wp:docPr id="23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107D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118.5pt;margin-top:319.55pt;width:30.75pt;height:17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" stroked="f" strokecolor="white">
                <v:fill opacity="0"/>
                <v:textbox>
                  <w:txbxContent>
                    <w:p w:rsidR="00CC38B6" w:rsidRPr="00107DB9" w:rsidRDefault="00CC38B6" w:rsidP="00107DB9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22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552575</wp:posOffset>
                </wp:positionH>
                <wp:positionV relativeFrom="paragraph">
                  <wp:posOffset>2458085</wp:posOffset>
                </wp:positionV>
                <wp:extent cx="390525" cy="219075"/>
                <wp:effectExtent l="0" t="0" r="0" b="0"/>
                <wp:wrapNone/>
                <wp:docPr id="2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107D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122.25pt;margin-top:193.55pt;width:30.75pt;height:17.2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" stroked="f" strokecolor="white">
                <v:fill opacity="0"/>
                <v:textbox>
                  <w:txbxContent>
                    <w:p w:rsidR="00CC38B6" w:rsidRPr="00107DB9" w:rsidRDefault="00CC38B6" w:rsidP="00107DB9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743075</wp:posOffset>
                </wp:positionH>
                <wp:positionV relativeFrom="paragraph">
                  <wp:posOffset>2296160</wp:posOffset>
                </wp:positionV>
                <wp:extent cx="390525" cy="219075"/>
                <wp:effectExtent l="0" t="0" r="0" b="0"/>
                <wp:wrapNone/>
                <wp:docPr id="2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107D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8" type="#_x0000_t202" style="position:absolute;margin-left:137.25pt;margin-top:180.8pt;width:30.75pt;height:17.2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" stroked="f" strokecolor="white">
                <v:fill opacity="0"/>
                <v:textbox>
                  <w:txbxContent>
                    <w:p w:rsidR="00CC38B6" w:rsidRPr="00107DB9" w:rsidRDefault="00CC38B6" w:rsidP="00107DB9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657850</wp:posOffset>
                </wp:positionH>
                <wp:positionV relativeFrom="paragraph">
                  <wp:posOffset>1353185</wp:posOffset>
                </wp:positionV>
                <wp:extent cx="390525" cy="219075"/>
                <wp:effectExtent l="0" t="0" r="0" b="0"/>
                <wp:wrapNone/>
                <wp:docPr id="2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107D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107DB9">
                              <w:rPr>
                                <w:sz w:val="20"/>
                                <w:szCs w:val="20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9" type="#_x0000_t202" style="position:absolute;margin-left:445.5pt;margin-top:106.55pt;width:30.75pt;height:17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" stroked="f" strokecolor="white">
                <v:fill opacity="0"/>
                <v:textbox>
                  <w:txbxContent>
                    <w:p w:rsidR="00CC38B6" w:rsidRPr="00107DB9" w:rsidRDefault="00CC38B6" w:rsidP="00107DB9">
                      <w:pPr>
                        <w:rPr>
                          <w:sz w:val="20"/>
                          <w:szCs w:val="20"/>
                        </w:rPr>
                      </w:pPr>
                      <w:r w:rsidRPr="00107DB9">
                        <w:rPr>
                          <w:sz w:val="20"/>
                          <w:szCs w:val="20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5657850</wp:posOffset>
                </wp:positionH>
                <wp:positionV relativeFrom="paragraph">
                  <wp:posOffset>2077085</wp:posOffset>
                </wp:positionV>
                <wp:extent cx="390525" cy="219075"/>
                <wp:effectExtent l="0" t="0" r="0" b="0"/>
                <wp:wrapNone/>
                <wp:docPr id="19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107D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107DB9">
                              <w:rPr>
                                <w:sz w:val="20"/>
                                <w:szCs w:val="20"/>
                              </w:rPr>
                              <w:t>1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margin-left:445.5pt;margin-top:163.55pt;width:30.75pt;height:17.2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" stroked="f" strokecolor="white">
                <v:fill opacity="0"/>
                <v:textbox>
                  <w:txbxContent>
                    <w:p w:rsidR="00CC38B6" w:rsidRPr="00107DB9" w:rsidRDefault="00CC38B6" w:rsidP="00107DB9">
                      <w:pPr>
                        <w:rPr>
                          <w:sz w:val="20"/>
                          <w:szCs w:val="20"/>
                        </w:rPr>
                      </w:pPr>
                      <w:r w:rsidRPr="00107DB9">
                        <w:rPr>
                          <w:sz w:val="20"/>
                          <w:szCs w:val="20"/>
                        </w:rPr>
                        <w:t>1</w:t>
                      </w:r>
                      <w:r>
                        <w:rPr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5705475</wp:posOffset>
                </wp:positionH>
                <wp:positionV relativeFrom="paragraph">
                  <wp:posOffset>3448685</wp:posOffset>
                </wp:positionV>
                <wp:extent cx="390525" cy="219075"/>
                <wp:effectExtent l="0" t="0" r="0" b="0"/>
                <wp:wrapNone/>
                <wp:docPr id="1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107D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1" type="#_x0000_t202" style="position:absolute;margin-left:449.25pt;margin-top:271.55pt;width:30.75pt;height:17.2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" stroked="f" strokecolor="white">
                <v:fill opacity="0"/>
                <v:textbox>
                  <w:txbxContent>
                    <w:p w:rsidR="00CC38B6" w:rsidRPr="00107DB9" w:rsidRDefault="00CC38B6" w:rsidP="00107DB9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847725</wp:posOffset>
                </wp:positionH>
                <wp:positionV relativeFrom="paragraph">
                  <wp:posOffset>3448685</wp:posOffset>
                </wp:positionV>
                <wp:extent cx="390525" cy="219075"/>
                <wp:effectExtent l="0" t="0" r="0" b="0"/>
                <wp:wrapNone/>
                <wp:docPr id="1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107D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2" type="#_x0000_t202" style="position:absolute;margin-left:66.75pt;margin-top:271.55pt;width:30.75pt;height:17.2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" stroked="f" strokecolor="white">
                <v:fill opacity="0"/>
                <v:textbox>
                  <w:txbxContent>
                    <w:p w:rsidR="00CC38B6" w:rsidRPr="00107DB9" w:rsidRDefault="00CC38B6" w:rsidP="00107DB9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2019935</wp:posOffset>
                </wp:positionV>
                <wp:extent cx="390525" cy="219075"/>
                <wp:effectExtent l="0" t="0" r="0" b="0"/>
                <wp:wrapNone/>
                <wp:docPr id="1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107DB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107DB9">
                              <w:rPr>
                                <w:sz w:val="20"/>
                                <w:szCs w:val="20"/>
                              </w:rPr>
                              <w:t>1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33" type="#_x0000_t202" style="position:absolute;margin-left:14.25pt;margin-top:159.05pt;width:30.75pt;height:17.2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" stroked="f" strokecolor="white">
                <v:fill opacity="0"/>
                <v:textbox>
                  <w:txbxContent>
                    <w:p w:rsidR="00CC38B6" w:rsidRPr="00107DB9" w:rsidRDefault="00CC38B6" w:rsidP="00107DB9">
                      <w:pPr>
                        <w:rPr>
                          <w:sz w:val="20"/>
                          <w:szCs w:val="20"/>
                        </w:rPr>
                      </w:pPr>
                      <w:r w:rsidRPr="00107DB9">
                        <w:rPr>
                          <w:sz w:val="20"/>
                          <w:szCs w:val="20"/>
                        </w:rPr>
                        <w:t>1</w:t>
                      </w:r>
                      <w:r>
                        <w:rPr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1353185</wp:posOffset>
                </wp:positionV>
                <wp:extent cx="390525" cy="219075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107DB9">
                              <w:rPr>
                                <w:sz w:val="20"/>
                                <w:szCs w:val="20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4" type="#_x0000_t202" style="position:absolute;margin-left:19.5pt;margin-top:106.55pt;width:30.75pt;height:17.2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" stroked="f" strokecolor="white">
                <v:fill opacity="0"/>
                <v:textbox>
                  <w:txbxContent>
                    <w:p w:rsidR="00CC38B6" w:rsidRPr="00107DB9" w:rsidRDefault="00CC38B6">
                      <w:pPr>
                        <w:rPr>
                          <w:sz w:val="20"/>
                          <w:szCs w:val="20"/>
                        </w:rPr>
                      </w:pPr>
                      <w:r w:rsidRPr="00107DB9">
                        <w:rPr>
                          <w:sz w:val="20"/>
                          <w:szCs w:val="20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="00783E33">
        <w:rPr>
          <w:noProof/>
        </w:rPr>
        <w:drawing>
          <wp:inline distT="0" distB="0" distL="0" distR="0">
            <wp:extent cx="6391275" cy="4371975"/>
            <wp:effectExtent l="19050" t="0" r="9525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437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0214" w:rsidRDefault="00090214" w:rsidP="0009021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090214" w:rsidRDefault="00090214" w:rsidP="0009021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C1C49">
        <w:rPr>
          <w:sz w:val="28"/>
          <w:szCs w:val="28"/>
        </w:rPr>
        <w:t>2</w:t>
      </w:r>
      <w:r>
        <w:rPr>
          <w:sz w:val="28"/>
          <w:szCs w:val="28"/>
        </w:rPr>
        <w:t xml:space="preserve"> – Схем</w:t>
      </w:r>
      <w:r w:rsidRPr="00B40F6E">
        <w:rPr>
          <w:sz w:val="28"/>
          <w:szCs w:val="28"/>
        </w:rPr>
        <w:t xml:space="preserve"> организации</w:t>
      </w:r>
      <w:r w:rsidR="003125B3">
        <w:rPr>
          <w:sz w:val="28"/>
          <w:szCs w:val="28"/>
        </w:rPr>
        <w:t xml:space="preserve"> связи между пунктами А и</w:t>
      </w:r>
      <w:r>
        <w:rPr>
          <w:sz w:val="28"/>
          <w:szCs w:val="28"/>
        </w:rPr>
        <w:t xml:space="preserve"> В</w:t>
      </w:r>
    </w:p>
    <w:p w:rsidR="007C0636" w:rsidRDefault="007C0636" w:rsidP="007C0636">
      <w:pPr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Неверно указано число ПЦП во всех направлениях. </w:t>
      </w:r>
    </w:p>
    <w:p w:rsidR="007C0636" w:rsidRPr="007C0636" w:rsidRDefault="007C0636" w:rsidP="007C0636">
      <w:pPr>
        <w:jc w:val="both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Неверно указано число КТЧ от АСП на участке А-В. В направлении АД не указаны ОЦК</w:t>
      </w:r>
    </w:p>
    <w:p w:rsidR="00964632" w:rsidRDefault="007C0636" w:rsidP="00964632">
      <w:pPr>
        <w:pStyle w:val="2"/>
        <w:rPr>
          <w:lang w:val="en-US"/>
        </w:rPr>
      </w:pPr>
      <w:r w:rsidRPr="007C0636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29267F78" wp14:editId="44F4EF97">
                <wp:simplePos x="0" y="0"/>
                <wp:positionH relativeFrom="column">
                  <wp:posOffset>4371975</wp:posOffset>
                </wp:positionH>
                <wp:positionV relativeFrom="paragraph">
                  <wp:posOffset>4248786</wp:posOffset>
                </wp:positionV>
                <wp:extent cx="390919" cy="594360"/>
                <wp:effectExtent l="0" t="0" r="28575" b="15240"/>
                <wp:wrapNone/>
                <wp:docPr id="98" name="Полилиния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919" cy="594360"/>
                        </a:xfrm>
                        <a:custGeom>
                          <a:avLst/>
                          <a:gdLst>
                            <a:gd name="connsiteX0" fmla="*/ 195100 w 390919"/>
                            <a:gd name="connsiteY0" fmla="*/ 0 h 337535"/>
                            <a:gd name="connsiteX1" fmla="*/ 4600 w 390919"/>
                            <a:gd name="connsiteY1" fmla="*/ 228600 h 337535"/>
                            <a:gd name="connsiteX2" fmla="*/ 366550 w 390919"/>
                            <a:gd name="connsiteY2" fmla="*/ 333375 h 337535"/>
                            <a:gd name="connsiteX3" fmla="*/ 328450 w 390919"/>
                            <a:gd name="connsiteY3" fmla="*/ 95250 h 337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0919" h="337535">
                              <a:moveTo>
                                <a:pt x="195100" y="0"/>
                              </a:moveTo>
                              <a:cubicBezTo>
                                <a:pt x="85562" y="86519"/>
                                <a:pt x="-23975" y="173038"/>
                                <a:pt x="4600" y="228600"/>
                              </a:cubicBezTo>
                              <a:cubicBezTo>
                                <a:pt x="33175" y="284163"/>
                                <a:pt x="312575" y="355600"/>
                                <a:pt x="366550" y="333375"/>
                              </a:cubicBezTo>
                              <a:cubicBezTo>
                                <a:pt x="420525" y="311150"/>
                                <a:pt x="374487" y="203200"/>
                                <a:pt x="328450" y="9525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CCF6D28" id="Полилиния 98" o:spid="_x0000_s1026" style="position:absolute;margin-left:344.25pt;margin-top:334.55pt;width:30.8pt;height:46.8pt;z-index:251683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90919,337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" path="m195100,c85562,86519,-23975,173038,4600,228600v28575,55563,307975,127000,361950,104775c420525,311150,374487,203200,328450,95250e" filled="f" strokecolor="red" strokeweight="2pt">
                <v:path arrowok="t" o:connecttype="custom" o:connectlocs="195100,0;4600,402538;366550,587035;328450,167724" o:connectangles="0,0,0,0"/>
              </v:shape>
            </w:pict>
          </mc:Fallback>
        </mc:AlternateContent>
      </w:r>
      <w:r w:rsidRPr="007C0636">
        <w:rPr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7964688A" wp14:editId="1C0B6B06">
                <wp:simplePos x="0" y="0"/>
                <wp:positionH relativeFrom="column">
                  <wp:posOffset>4338320</wp:posOffset>
                </wp:positionH>
                <wp:positionV relativeFrom="paragraph">
                  <wp:posOffset>2454275</wp:posOffset>
                </wp:positionV>
                <wp:extent cx="390919" cy="337535"/>
                <wp:effectExtent l="0" t="0" r="28575" b="24765"/>
                <wp:wrapNone/>
                <wp:docPr id="97" name="Полилиния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919" cy="337535"/>
                        </a:xfrm>
                        <a:custGeom>
                          <a:avLst/>
                          <a:gdLst>
                            <a:gd name="connsiteX0" fmla="*/ 195100 w 390919"/>
                            <a:gd name="connsiteY0" fmla="*/ 0 h 337535"/>
                            <a:gd name="connsiteX1" fmla="*/ 4600 w 390919"/>
                            <a:gd name="connsiteY1" fmla="*/ 228600 h 337535"/>
                            <a:gd name="connsiteX2" fmla="*/ 366550 w 390919"/>
                            <a:gd name="connsiteY2" fmla="*/ 333375 h 337535"/>
                            <a:gd name="connsiteX3" fmla="*/ 328450 w 390919"/>
                            <a:gd name="connsiteY3" fmla="*/ 95250 h 337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0919" h="337535">
                              <a:moveTo>
                                <a:pt x="195100" y="0"/>
                              </a:moveTo>
                              <a:cubicBezTo>
                                <a:pt x="85562" y="86519"/>
                                <a:pt x="-23975" y="173038"/>
                                <a:pt x="4600" y="228600"/>
                              </a:cubicBezTo>
                              <a:cubicBezTo>
                                <a:pt x="33175" y="284163"/>
                                <a:pt x="312575" y="355600"/>
                                <a:pt x="366550" y="333375"/>
                              </a:cubicBezTo>
                              <a:cubicBezTo>
                                <a:pt x="420525" y="311150"/>
                                <a:pt x="374487" y="203200"/>
                                <a:pt x="328450" y="9525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6591449D" id="Полилиния 97" o:spid="_x0000_s1026" style="position:absolute;margin-left:341.6pt;margin-top:193.25pt;width:30.8pt;height:26.6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0919,337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" path="m195100,c85562,86519,-23975,173038,4600,228600v28575,55563,307975,127000,361950,104775c420525,311150,374487,203200,328450,95250e" filled="f" strokecolor="red" strokeweight="2pt">
                <v:path arrowok="t" o:connecttype="custom" o:connectlocs="195100,0;4600,228600;366550,333375;328450,95250" o:connectangles="0,0,0,0"/>
              </v:shape>
            </w:pict>
          </mc:Fallback>
        </mc:AlternateContent>
      </w:r>
      <w:r w:rsidRPr="007C0636"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67A272BF" wp14:editId="5E19076A">
                <wp:simplePos x="0" y="0"/>
                <wp:positionH relativeFrom="column">
                  <wp:posOffset>1318895</wp:posOffset>
                </wp:positionH>
                <wp:positionV relativeFrom="paragraph">
                  <wp:posOffset>1324610</wp:posOffset>
                </wp:positionV>
                <wp:extent cx="390919" cy="337535"/>
                <wp:effectExtent l="0" t="0" r="28575" b="24765"/>
                <wp:wrapNone/>
                <wp:docPr id="96" name="Полилиния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919" cy="337535"/>
                        </a:xfrm>
                        <a:custGeom>
                          <a:avLst/>
                          <a:gdLst>
                            <a:gd name="connsiteX0" fmla="*/ 195100 w 390919"/>
                            <a:gd name="connsiteY0" fmla="*/ 0 h 337535"/>
                            <a:gd name="connsiteX1" fmla="*/ 4600 w 390919"/>
                            <a:gd name="connsiteY1" fmla="*/ 228600 h 337535"/>
                            <a:gd name="connsiteX2" fmla="*/ 366550 w 390919"/>
                            <a:gd name="connsiteY2" fmla="*/ 333375 h 337535"/>
                            <a:gd name="connsiteX3" fmla="*/ 328450 w 390919"/>
                            <a:gd name="connsiteY3" fmla="*/ 95250 h 33753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90919" h="337535">
                              <a:moveTo>
                                <a:pt x="195100" y="0"/>
                              </a:moveTo>
                              <a:cubicBezTo>
                                <a:pt x="85562" y="86519"/>
                                <a:pt x="-23975" y="173038"/>
                                <a:pt x="4600" y="228600"/>
                              </a:cubicBezTo>
                              <a:cubicBezTo>
                                <a:pt x="33175" y="284163"/>
                                <a:pt x="312575" y="355600"/>
                                <a:pt x="366550" y="333375"/>
                              </a:cubicBezTo>
                              <a:cubicBezTo>
                                <a:pt x="420525" y="311150"/>
                                <a:pt x="374487" y="203200"/>
                                <a:pt x="328450" y="9525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91C6717" id="Полилиния 96" o:spid="_x0000_s1026" style="position:absolute;margin-left:103.85pt;margin-top:104.3pt;width:30.8pt;height:26.6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90919,337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" path="m195100,c85562,86519,-23975,173038,4600,228600v28575,55563,307975,127000,361950,104775c420525,311150,374487,203200,328450,95250e" filled="f" strokecolor="red" strokeweight="2pt">
                <v:path arrowok="t" o:connecttype="custom" o:connectlocs="195100,0;4600,228600;366550,333375;328450,95250" o:connectangles="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800225</wp:posOffset>
                </wp:positionH>
                <wp:positionV relativeFrom="paragraph">
                  <wp:posOffset>1819910</wp:posOffset>
                </wp:positionV>
                <wp:extent cx="2066925" cy="1562100"/>
                <wp:effectExtent l="0" t="0" r="28575" b="19050"/>
                <wp:wrapNone/>
                <wp:docPr id="31" name="Прямая соединительная линия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66925" cy="156210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2CB17C78" id="Прямая соединительная линия 31" o:spid="_x0000_s1026" style="position:absolute;flip:x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1.75pt,143.3pt" to="304.5pt,2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1762124</wp:posOffset>
                </wp:positionH>
                <wp:positionV relativeFrom="paragraph">
                  <wp:posOffset>1696084</wp:posOffset>
                </wp:positionV>
                <wp:extent cx="2238375" cy="1781175"/>
                <wp:effectExtent l="0" t="0" r="28575" b="28575"/>
                <wp:wrapNone/>
                <wp:docPr id="30" name="Прямая соединительная линия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38375" cy="178117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7CAAD8E6" id="Прямая соединительная линия 30" o:spid="_x0000_s1026" style="position:absolute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8.75pt,133.55pt" to="315pt,2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" strokecolor="red"/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3210560</wp:posOffset>
                </wp:positionV>
                <wp:extent cx="390525" cy="219075"/>
                <wp:effectExtent l="0" t="0" r="0" b="0"/>
                <wp:wrapNone/>
                <wp:docPr id="14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9923B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margin-left:13.5pt;margin-top:252.8pt;width:30.75pt;height:17.2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" stroked="f" strokecolor="white">
                <v:fill opacity="0"/>
                <v:textbox>
                  <w:txbxContent>
                    <w:p w:rsidR="00CC38B6" w:rsidRPr="00107DB9" w:rsidRDefault="00CC38B6" w:rsidP="009923B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2915285</wp:posOffset>
                </wp:positionV>
                <wp:extent cx="390525" cy="219075"/>
                <wp:effectExtent l="0" t="0" r="0" b="0"/>
                <wp:wrapNone/>
                <wp:docPr id="1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9923B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6" type="#_x0000_t202" style="position:absolute;margin-left:19.5pt;margin-top:229.55pt;width:30.75pt;height:17.2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" stroked="f" strokecolor="white">
                <v:fill opacity="0"/>
                <v:textbox>
                  <w:txbxContent>
                    <w:p w:rsidR="00CC38B6" w:rsidRPr="00107DB9" w:rsidRDefault="00CC38B6" w:rsidP="009923B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783E33">
        <w:rPr>
          <w:noProof/>
        </w:rPr>
        <w:drawing>
          <wp:inline distT="0" distB="0" distL="0" distR="0">
            <wp:extent cx="6400800" cy="4819650"/>
            <wp:effectExtent l="1905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81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C49" w:rsidRDefault="003C1C49" w:rsidP="003C1C49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унок 3 – Схем</w:t>
      </w:r>
      <w:r w:rsidRPr="00B40F6E">
        <w:rPr>
          <w:sz w:val="28"/>
          <w:szCs w:val="28"/>
        </w:rPr>
        <w:t xml:space="preserve"> организации</w:t>
      </w:r>
      <w:r>
        <w:rPr>
          <w:sz w:val="28"/>
          <w:szCs w:val="28"/>
        </w:rPr>
        <w:t xml:space="preserve"> связи между пунктами Б и В</w:t>
      </w:r>
    </w:p>
    <w:p w:rsidR="003C1C49" w:rsidRPr="003C1C49" w:rsidRDefault="003C1C49" w:rsidP="003C1C49"/>
    <w:p w:rsidR="00090214" w:rsidRDefault="007C0636" w:rsidP="00090214">
      <w:pPr>
        <w:pStyle w:val="2"/>
      </w:pPr>
      <w:r>
        <w:rPr>
          <w:noProof/>
          <w:color w:val="FF0000"/>
        </w:rPr>
        <w:lastRenderedPageBreak/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971550</wp:posOffset>
                </wp:positionH>
                <wp:positionV relativeFrom="paragraph">
                  <wp:posOffset>181610</wp:posOffset>
                </wp:positionV>
                <wp:extent cx="4895850" cy="5505450"/>
                <wp:effectExtent l="0" t="0" r="19050" b="19050"/>
                <wp:wrapNone/>
                <wp:docPr id="100" name="Прямая соединительная линия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95850" cy="55054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1D8C3588" id="Прямая соединительная линия 100" o:spid="_x0000_s1026" style="position:absolute;flip:x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5pt,14.3pt" to="462pt,44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" strokecolor="#bc4542 [3045]"/>
            </w:pict>
          </mc:Fallback>
        </mc:AlternateContent>
      </w:r>
      <w:r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971549</wp:posOffset>
                </wp:positionH>
                <wp:positionV relativeFrom="paragraph">
                  <wp:posOffset>257810</wp:posOffset>
                </wp:positionV>
                <wp:extent cx="5267325" cy="4648200"/>
                <wp:effectExtent l="0" t="0" r="28575" b="19050"/>
                <wp:wrapNone/>
                <wp:docPr id="99" name="Прямая соединительная линия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67325" cy="464820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0DE2B28" id="Прямая соединительная линия 99" o:spid="_x0000_s1026" style="position:absolute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5pt,20.3pt" to="491.25pt,38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" strokecolor="red"/>
            </w:pict>
          </mc:Fallback>
        </mc:AlternateContent>
      </w:r>
      <w:r w:rsidR="00D54C8F">
        <w:rPr>
          <w:noProof/>
          <w:color w:val="FF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5476875</wp:posOffset>
                </wp:positionH>
                <wp:positionV relativeFrom="paragraph">
                  <wp:posOffset>3124835</wp:posOffset>
                </wp:positionV>
                <wp:extent cx="390525" cy="219075"/>
                <wp:effectExtent l="0" t="0" r="0" b="0"/>
                <wp:wrapNone/>
                <wp:docPr id="1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9923B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7" type="#_x0000_t202" style="position:absolute;margin-left:431.25pt;margin-top:246.05pt;width:30.75pt;height:17.2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" stroked="f" strokecolor="white">
                <v:fill opacity="0"/>
                <v:textbox>
                  <w:txbxContent>
                    <w:p w:rsidR="00CC38B6" w:rsidRPr="00107DB9" w:rsidRDefault="00CC38B6" w:rsidP="009923B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D54C8F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5419725</wp:posOffset>
                </wp:positionH>
                <wp:positionV relativeFrom="paragraph">
                  <wp:posOffset>2848610</wp:posOffset>
                </wp:positionV>
                <wp:extent cx="390525" cy="219075"/>
                <wp:effectExtent l="0" t="0" r="0" b="0"/>
                <wp:wrapNone/>
                <wp:docPr id="11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190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8B6" w:rsidRPr="00107DB9" w:rsidRDefault="00CC38B6" w:rsidP="009923B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30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8" type="#_x0000_t202" style="position:absolute;margin-left:426.75pt;margin-top:224.3pt;width:30.75pt;height:17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" stroked="f" strokecolor="white">
                <v:fill opacity="0"/>
                <v:textbox>
                  <w:txbxContent>
                    <w:p w:rsidR="00CC38B6" w:rsidRPr="00107DB9" w:rsidRDefault="00CC38B6" w:rsidP="009923B0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30 </w:t>
                      </w:r>
                    </w:p>
                  </w:txbxContent>
                </v:textbox>
              </v:shape>
            </w:pict>
          </mc:Fallback>
        </mc:AlternateContent>
      </w:r>
      <w:r w:rsidR="00783E33">
        <w:rPr>
          <w:noProof/>
        </w:rPr>
        <w:drawing>
          <wp:inline distT="0" distB="0" distL="0" distR="0">
            <wp:extent cx="6391275" cy="4505325"/>
            <wp:effectExtent l="19050" t="0" r="9525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450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0257" w:rsidRDefault="00730257" w:rsidP="00180F8E">
      <w:pPr>
        <w:jc w:val="center"/>
        <w:rPr>
          <w:sz w:val="28"/>
          <w:szCs w:val="28"/>
        </w:rPr>
      </w:pPr>
    </w:p>
    <w:p w:rsidR="00730257" w:rsidRDefault="00730257" w:rsidP="0073025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</w:t>
      </w:r>
      <w:r w:rsidR="003C1C49">
        <w:rPr>
          <w:sz w:val="28"/>
          <w:szCs w:val="28"/>
        </w:rPr>
        <w:t>4</w:t>
      </w:r>
      <w:r>
        <w:rPr>
          <w:sz w:val="28"/>
          <w:szCs w:val="28"/>
        </w:rPr>
        <w:t xml:space="preserve"> – Схем</w:t>
      </w:r>
      <w:r w:rsidRPr="00B40F6E">
        <w:rPr>
          <w:sz w:val="28"/>
          <w:szCs w:val="28"/>
        </w:rPr>
        <w:t xml:space="preserve"> организации</w:t>
      </w:r>
      <w:r>
        <w:rPr>
          <w:sz w:val="28"/>
          <w:szCs w:val="28"/>
        </w:rPr>
        <w:t xml:space="preserve"> связи между пунктами </w:t>
      </w:r>
      <w:r w:rsidR="003125B3">
        <w:rPr>
          <w:sz w:val="28"/>
          <w:szCs w:val="28"/>
        </w:rPr>
        <w:t>Г</w:t>
      </w:r>
      <w:r>
        <w:rPr>
          <w:sz w:val="28"/>
          <w:szCs w:val="28"/>
        </w:rPr>
        <w:t xml:space="preserve"> и </w:t>
      </w:r>
      <w:r w:rsidR="003125B3">
        <w:rPr>
          <w:sz w:val="28"/>
          <w:szCs w:val="28"/>
        </w:rPr>
        <w:t>Д</w:t>
      </w:r>
    </w:p>
    <w:p w:rsidR="00AB3D24" w:rsidRDefault="00AB3D24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Pr="007C0636" w:rsidRDefault="007C0636" w:rsidP="00180F8E">
      <w:pPr>
        <w:jc w:val="center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 xml:space="preserve">Схема на участке </w:t>
      </w:r>
      <w:proofErr w:type="gramStart"/>
      <w:r>
        <w:rPr>
          <w:color w:val="FF0000"/>
          <w:sz w:val="28"/>
          <w:szCs w:val="28"/>
        </w:rPr>
        <w:t>Г-Д</w:t>
      </w:r>
      <w:proofErr w:type="gramEnd"/>
      <w:r>
        <w:rPr>
          <w:color w:val="FF0000"/>
          <w:sz w:val="28"/>
          <w:szCs w:val="28"/>
        </w:rPr>
        <w:t xml:space="preserve"> не соответствует принятым решениям КП.</w:t>
      </w:r>
    </w:p>
    <w:p w:rsidR="0070622A" w:rsidRDefault="0070622A" w:rsidP="0070622A">
      <w:pPr>
        <w:shd w:val="clear" w:color="auto" w:fill="92D050"/>
        <w:spacing w:line="360" w:lineRule="auto"/>
        <w:ind w:firstLine="709"/>
        <w:jc w:val="center"/>
        <w:rPr>
          <w:b/>
          <w:i/>
          <w:color w:val="000000" w:themeColor="text1"/>
          <w:sz w:val="28"/>
          <w:szCs w:val="28"/>
        </w:rPr>
      </w:pPr>
      <w:r w:rsidRPr="00CC38B6">
        <w:rPr>
          <w:b/>
          <w:i/>
          <w:color w:val="000000" w:themeColor="text1"/>
          <w:sz w:val="28"/>
          <w:szCs w:val="28"/>
        </w:rPr>
        <w:t>Работа над ошибками:</w:t>
      </w: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Default="009923B0" w:rsidP="00180F8E">
      <w:pPr>
        <w:jc w:val="center"/>
        <w:rPr>
          <w:color w:val="FF0000"/>
          <w:sz w:val="28"/>
          <w:szCs w:val="28"/>
        </w:rPr>
      </w:pPr>
    </w:p>
    <w:p w:rsidR="009923B0" w:rsidRPr="00CD22F4" w:rsidRDefault="009923B0" w:rsidP="00180F8E">
      <w:pPr>
        <w:jc w:val="center"/>
        <w:rPr>
          <w:color w:val="FF0000"/>
          <w:sz w:val="28"/>
          <w:szCs w:val="28"/>
        </w:rPr>
      </w:pPr>
    </w:p>
    <w:p w:rsidR="00D85A39" w:rsidRDefault="00D85A39" w:rsidP="00180F8E">
      <w:pPr>
        <w:jc w:val="center"/>
        <w:rPr>
          <w:sz w:val="28"/>
          <w:szCs w:val="28"/>
        </w:rPr>
      </w:pPr>
    </w:p>
    <w:p w:rsidR="00707A07" w:rsidRDefault="00707A07" w:rsidP="00180F8E">
      <w:pPr>
        <w:jc w:val="center"/>
        <w:rPr>
          <w:sz w:val="28"/>
          <w:szCs w:val="28"/>
        </w:rPr>
      </w:pPr>
    </w:p>
    <w:p w:rsidR="003125B3" w:rsidRDefault="003125B3" w:rsidP="00324ECF">
      <w:pPr>
        <w:rPr>
          <w:b/>
          <w:sz w:val="28"/>
          <w:szCs w:val="28"/>
        </w:rPr>
      </w:pPr>
    </w:p>
    <w:p w:rsidR="003125B3" w:rsidRDefault="003125B3" w:rsidP="003125B3">
      <w:pPr>
        <w:ind w:left="927"/>
        <w:rPr>
          <w:b/>
          <w:sz w:val="28"/>
          <w:szCs w:val="28"/>
        </w:rPr>
      </w:pPr>
    </w:p>
    <w:p w:rsidR="003125B3" w:rsidRPr="003125B3" w:rsidRDefault="003125B3" w:rsidP="00751C74">
      <w:pPr>
        <w:jc w:val="center"/>
        <w:rPr>
          <w:b/>
          <w:sz w:val="28"/>
          <w:szCs w:val="28"/>
        </w:rPr>
      </w:pPr>
      <w:r w:rsidRPr="003125B3">
        <w:rPr>
          <w:b/>
          <w:sz w:val="28"/>
          <w:szCs w:val="28"/>
        </w:rPr>
        <w:t>Заключение</w:t>
      </w:r>
    </w:p>
    <w:p w:rsidR="003125B3" w:rsidRPr="003125B3" w:rsidRDefault="003125B3" w:rsidP="003125B3">
      <w:pPr>
        <w:jc w:val="center"/>
        <w:rPr>
          <w:sz w:val="28"/>
          <w:szCs w:val="28"/>
        </w:rPr>
      </w:pPr>
    </w:p>
    <w:p w:rsidR="003125B3" w:rsidRPr="003125B3" w:rsidRDefault="003125B3" w:rsidP="00751C74">
      <w:pPr>
        <w:spacing w:line="360" w:lineRule="auto"/>
        <w:ind w:firstLine="709"/>
        <w:jc w:val="both"/>
        <w:rPr>
          <w:sz w:val="28"/>
          <w:szCs w:val="28"/>
        </w:rPr>
      </w:pPr>
      <w:r w:rsidRPr="003125B3">
        <w:rPr>
          <w:sz w:val="28"/>
          <w:szCs w:val="28"/>
        </w:rPr>
        <w:t xml:space="preserve">Задачу </w:t>
      </w:r>
      <w:proofErr w:type="spellStart"/>
      <w:r w:rsidRPr="003125B3">
        <w:rPr>
          <w:sz w:val="28"/>
          <w:szCs w:val="28"/>
        </w:rPr>
        <w:t>цифровизации</w:t>
      </w:r>
      <w:proofErr w:type="spellEnd"/>
      <w:r w:rsidRPr="003125B3">
        <w:rPr>
          <w:sz w:val="28"/>
          <w:szCs w:val="28"/>
        </w:rPr>
        <w:t xml:space="preserve"> существующих медных линий связи (ЦМЛС) можно определить как организацию цифровых каналов путем применения ЦСП, использующих в качестве среды передачи пары существующего кабеля.</w:t>
      </w:r>
    </w:p>
    <w:p w:rsidR="003125B3" w:rsidRPr="003125B3" w:rsidRDefault="003125B3" w:rsidP="00751C74">
      <w:pPr>
        <w:spacing w:line="360" w:lineRule="auto"/>
        <w:ind w:firstLine="709"/>
        <w:jc w:val="both"/>
        <w:rPr>
          <w:sz w:val="28"/>
          <w:szCs w:val="28"/>
        </w:rPr>
      </w:pPr>
      <w:r w:rsidRPr="003125B3">
        <w:rPr>
          <w:sz w:val="28"/>
          <w:szCs w:val="28"/>
        </w:rPr>
        <w:t>Поэтому одной из актуальных задач развития местных сетей ЭС является оптимальное использование медных кабельных линий, находящихся в эксплуатации.</w:t>
      </w:r>
    </w:p>
    <w:p w:rsidR="003125B3" w:rsidRPr="003125B3" w:rsidRDefault="003125B3" w:rsidP="00751C74">
      <w:pPr>
        <w:spacing w:line="360" w:lineRule="auto"/>
        <w:ind w:firstLine="709"/>
        <w:jc w:val="both"/>
        <w:rPr>
          <w:sz w:val="28"/>
          <w:szCs w:val="28"/>
        </w:rPr>
      </w:pPr>
      <w:r w:rsidRPr="003125B3">
        <w:rPr>
          <w:sz w:val="28"/>
          <w:szCs w:val="28"/>
        </w:rPr>
        <w:t>В связи с этим в курсово</w:t>
      </w:r>
      <w:r>
        <w:rPr>
          <w:sz w:val="28"/>
          <w:szCs w:val="28"/>
        </w:rPr>
        <w:t>й</w:t>
      </w:r>
      <w:r w:rsidRPr="003125B3">
        <w:rPr>
          <w:sz w:val="28"/>
          <w:szCs w:val="28"/>
        </w:rPr>
        <w:t xml:space="preserve"> </w:t>
      </w:r>
      <w:r>
        <w:rPr>
          <w:sz w:val="28"/>
          <w:szCs w:val="28"/>
        </w:rPr>
        <w:t>работе</w:t>
      </w:r>
      <w:r w:rsidRPr="003125B3">
        <w:rPr>
          <w:sz w:val="28"/>
          <w:szCs w:val="28"/>
        </w:rPr>
        <w:t xml:space="preserve"> была осуществлена реконструкция участка сети с заменой аналоговой  на </w:t>
      </w:r>
      <w:proofErr w:type="gramStart"/>
      <w:r w:rsidRPr="003125B3">
        <w:rPr>
          <w:sz w:val="28"/>
          <w:szCs w:val="28"/>
        </w:rPr>
        <w:t>цифровую</w:t>
      </w:r>
      <w:proofErr w:type="gramEnd"/>
      <w:r w:rsidRPr="003125B3">
        <w:rPr>
          <w:sz w:val="28"/>
          <w:szCs w:val="28"/>
        </w:rPr>
        <w:t xml:space="preserve"> системы передачи, в проекте произведен расчет участка регенерации и рассчитаны величины защищенности, разработана схема организации связи.</w:t>
      </w:r>
    </w:p>
    <w:p w:rsidR="003125B3" w:rsidRPr="003125B3" w:rsidRDefault="003125B3" w:rsidP="003125B3">
      <w:pPr>
        <w:ind w:firstLine="709"/>
        <w:jc w:val="both"/>
        <w:rPr>
          <w:sz w:val="28"/>
          <w:szCs w:val="28"/>
        </w:rPr>
      </w:pPr>
    </w:p>
    <w:p w:rsidR="003125B3" w:rsidRPr="003125B3" w:rsidRDefault="003125B3" w:rsidP="003125B3">
      <w:pPr>
        <w:ind w:firstLine="709"/>
        <w:jc w:val="both"/>
        <w:rPr>
          <w:sz w:val="28"/>
          <w:szCs w:val="28"/>
        </w:rPr>
      </w:pPr>
    </w:p>
    <w:p w:rsidR="003125B3" w:rsidRDefault="003125B3" w:rsidP="00180F8E">
      <w:pPr>
        <w:jc w:val="center"/>
        <w:rPr>
          <w:sz w:val="28"/>
          <w:szCs w:val="28"/>
        </w:rPr>
      </w:pPr>
    </w:p>
    <w:p w:rsidR="00431746" w:rsidRDefault="00223644" w:rsidP="00180F8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</w:p>
    <w:p w:rsidR="00686B74" w:rsidRDefault="00686B74" w:rsidP="00A82A66">
      <w:pPr>
        <w:rPr>
          <w:sz w:val="28"/>
          <w:szCs w:val="28"/>
        </w:rPr>
      </w:pPr>
    </w:p>
    <w:p w:rsidR="00686B74" w:rsidRDefault="00686B74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A82A66">
      <w:pPr>
        <w:rPr>
          <w:sz w:val="28"/>
          <w:szCs w:val="28"/>
        </w:rPr>
      </w:pPr>
    </w:p>
    <w:p w:rsidR="003125B3" w:rsidRDefault="003125B3" w:rsidP="00751C74">
      <w:pPr>
        <w:spacing w:line="360" w:lineRule="auto"/>
        <w:rPr>
          <w:sz w:val="28"/>
          <w:szCs w:val="28"/>
        </w:rPr>
      </w:pPr>
    </w:p>
    <w:p w:rsidR="003125B3" w:rsidRDefault="003125B3" w:rsidP="00751C74">
      <w:pPr>
        <w:spacing w:line="360" w:lineRule="auto"/>
        <w:jc w:val="center"/>
        <w:rPr>
          <w:b/>
          <w:sz w:val="28"/>
          <w:szCs w:val="28"/>
        </w:rPr>
      </w:pPr>
      <w:r w:rsidRPr="003125B3">
        <w:rPr>
          <w:b/>
          <w:sz w:val="28"/>
          <w:szCs w:val="28"/>
        </w:rPr>
        <w:lastRenderedPageBreak/>
        <w:t>Список использованной литературы</w:t>
      </w:r>
    </w:p>
    <w:p w:rsidR="003125B3" w:rsidRDefault="003125B3" w:rsidP="00751C7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Конспект лекций,</w:t>
      </w:r>
      <w:r w:rsidR="00751C74">
        <w:rPr>
          <w:sz w:val="28"/>
          <w:szCs w:val="28"/>
        </w:rPr>
        <w:t xml:space="preserve"> </w:t>
      </w:r>
      <w:r>
        <w:rPr>
          <w:sz w:val="28"/>
          <w:szCs w:val="28"/>
        </w:rPr>
        <w:t>приведенный на сайте ДО.</w:t>
      </w:r>
    </w:p>
    <w:p w:rsidR="003125B3" w:rsidRDefault="003125B3" w:rsidP="00751C7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Методические указания по выполнению курсовой работы,</w:t>
      </w:r>
      <w:r w:rsidRPr="003125B3">
        <w:rPr>
          <w:sz w:val="28"/>
          <w:szCs w:val="28"/>
        </w:rPr>
        <w:t xml:space="preserve"> </w:t>
      </w:r>
      <w:r>
        <w:rPr>
          <w:sz w:val="28"/>
          <w:szCs w:val="28"/>
        </w:rPr>
        <w:t>приведенные</w:t>
      </w:r>
      <w:r w:rsidR="00751C74">
        <w:rPr>
          <w:sz w:val="28"/>
          <w:szCs w:val="28"/>
        </w:rPr>
        <w:t xml:space="preserve"> </w:t>
      </w:r>
      <w:r>
        <w:rPr>
          <w:sz w:val="28"/>
          <w:szCs w:val="28"/>
        </w:rPr>
        <w:t>на сайте ДО.</w:t>
      </w:r>
    </w:p>
    <w:p w:rsidR="003125B3" w:rsidRPr="003125B3" w:rsidRDefault="003125B3" w:rsidP="00751C7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sectPr w:rsidR="003125B3" w:rsidRPr="003125B3" w:rsidSect="00324ECF">
      <w:footerReference w:type="default" r:id="rId241"/>
      <w:footerReference w:type="first" r:id="rId242"/>
      <w:pgSz w:w="11906" w:h="16838"/>
      <w:pgMar w:top="719" w:right="566" w:bottom="709" w:left="1260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2F17" w:rsidRDefault="00092F17" w:rsidP="00D32D5F">
      <w:r>
        <w:separator/>
      </w:r>
    </w:p>
  </w:endnote>
  <w:endnote w:type="continuationSeparator" w:id="0">
    <w:p w:rsidR="00092F17" w:rsidRDefault="00092F17" w:rsidP="00D32D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Karelia">
    <w:altName w:val="Times New Roman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38B6" w:rsidRDefault="00CC38B6">
    <w:pPr>
      <w:pStyle w:val="ac"/>
      <w:jc w:val="center"/>
    </w:pPr>
    <w:r>
      <w:rPr>
        <w:noProof/>
      </w:rPr>
      <w:fldChar w:fldCharType="begin"/>
    </w:r>
    <w:r>
      <w:rPr>
        <w:noProof/>
      </w:rPr>
      <w:instrText>PAGE   \* MERGEFORMAT</w:instrText>
    </w:r>
    <w:r>
      <w:rPr>
        <w:noProof/>
      </w:rPr>
      <w:fldChar w:fldCharType="separate"/>
    </w:r>
    <w:r w:rsidR="00A61447">
      <w:rPr>
        <w:noProof/>
      </w:rPr>
      <w:t>14</w:t>
    </w:r>
    <w:r>
      <w:rPr>
        <w:noProof/>
      </w:rPr>
      <w:fldChar w:fldCharType="end"/>
    </w:r>
  </w:p>
  <w:p w:rsidR="00CC38B6" w:rsidRDefault="00CC38B6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38B6" w:rsidRPr="00F24D79" w:rsidRDefault="00CC38B6">
    <w:pPr>
      <w:pStyle w:val="ac"/>
      <w:jc w:val="center"/>
    </w:pPr>
  </w:p>
  <w:p w:rsidR="00CC38B6" w:rsidRDefault="00CC38B6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2F17" w:rsidRDefault="00092F17" w:rsidP="00D32D5F">
      <w:r>
        <w:separator/>
      </w:r>
    </w:p>
  </w:footnote>
  <w:footnote w:type="continuationSeparator" w:id="0">
    <w:p w:rsidR="00092F17" w:rsidRDefault="00092F17" w:rsidP="00D32D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18.75pt;height:18.75pt;visibility:visible" o:bullet="t">
        <v:imagedata r:id="rId1" o:title="image043"/>
      </v:shape>
    </w:pict>
  </w:numPicBullet>
  <w:abstractNum w:abstractNumId="0">
    <w:nsid w:val="2EF76A6D"/>
    <w:multiLevelType w:val="multilevel"/>
    <w:tmpl w:val="1384043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647" w:hanging="360"/>
      </w:pPr>
    </w:lvl>
    <w:lvl w:ilvl="2" w:tentative="1">
      <w:start w:val="1"/>
      <w:numFmt w:val="lowerRoman"/>
      <w:lvlText w:val="%3."/>
      <w:lvlJc w:val="right"/>
      <w:pPr>
        <w:ind w:left="2367" w:hanging="180"/>
      </w:pPr>
    </w:lvl>
    <w:lvl w:ilvl="3" w:tentative="1">
      <w:start w:val="1"/>
      <w:numFmt w:val="decimal"/>
      <w:lvlText w:val="%4."/>
      <w:lvlJc w:val="left"/>
      <w:pPr>
        <w:ind w:left="3087" w:hanging="360"/>
      </w:pPr>
    </w:lvl>
    <w:lvl w:ilvl="4" w:tentative="1">
      <w:start w:val="1"/>
      <w:numFmt w:val="lowerLetter"/>
      <w:lvlText w:val="%5."/>
      <w:lvlJc w:val="left"/>
      <w:pPr>
        <w:ind w:left="3807" w:hanging="360"/>
      </w:pPr>
    </w:lvl>
    <w:lvl w:ilvl="5" w:tentative="1">
      <w:start w:val="1"/>
      <w:numFmt w:val="lowerRoman"/>
      <w:lvlText w:val="%6."/>
      <w:lvlJc w:val="right"/>
      <w:pPr>
        <w:ind w:left="4527" w:hanging="180"/>
      </w:pPr>
    </w:lvl>
    <w:lvl w:ilvl="6" w:tentative="1">
      <w:start w:val="1"/>
      <w:numFmt w:val="decimal"/>
      <w:lvlText w:val="%7."/>
      <w:lvlJc w:val="left"/>
      <w:pPr>
        <w:ind w:left="5247" w:hanging="360"/>
      </w:pPr>
    </w:lvl>
    <w:lvl w:ilvl="7" w:tentative="1">
      <w:start w:val="1"/>
      <w:numFmt w:val="lowerLetter"/>
      <w:lvlText w:val="%8."/>
      <w:lvlJc w:val="left"/>
      <w:pPr>
        <w:ind w:left="5967" w:hanging="360"/>
      </w:pPr>
    </w:lvl>
    <w:lvl w:ilvl="8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4FE70414"/>
    <w:multiLevelType w:val="singleLevel"/>
    <w:tmpl w:val="EF46FCB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5DC9277C"/>
    <w:multiLevelType w:val="hybridMultilevel"/>
    <w:tmpl w:val="15ACB65A"/>
    <w:lvl w:ilvl="0" w:tplc="3198FC9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C7E"/>
    <w:rsid w:val="0000032B"/>
    <w:rsid w:val="00000777"/>
    <w:rsid w:val="000014F9"/>
    <w:rsid w:val="0000276D"/>
    <w:rsid w:val="00002E60"/>
    <w:rsid w:val="000034F7"/>
    <w:rsid w:val="0000406D"/>
    <w:rsid w:val="000041A9"/>
    <w:rsid w:val="000041AE"/>
    <w:rsid w:val="000042BF"/>
    <w:rsid w:val="00005221"/>
    <w:rsid w:val="000058BF"/>
    <w:rsid w:val="000065E3"/>
    <w:rsid w:val="0000699D"/>
    <w:rsid w:val="000073CE"/>
    <w:rsid w:val="00010DE3"/>
    <w:rsid w:val="00012921"/>
    <w:rsid w:val="000131A9"/>
    <w:rsid w:val="00013B2D"/>
    <w:rsid w:val="00013CA4"/>
    <w:rsid w:val="00015937"/>
    <w:rsid w:val="000159F0"/>
    <w:rsid w:val="00015EA8"/>
    <w:rsid w:val="000161D1"/>
    <w:rsid w:val="0001645D"/>
    <w:rsid w:val="00016C88"/>
    <w:rsid w:val="0001723F"/>
    <w:rsid w:val="0001766C"/>
    <w:rsid w:val="00017B13"/>
    <w:rsid w:val="00021A2A"/>
    <w:rsid w:val="000221E8"/>
    <w:rsid w:val="00022F16"/>
    <w:rsid w:val="00023FD7"/>
    <w:rsid w:val="000254A2"/>
    <w:rsid w:val="000255F9"/>
    <w:rsid w:val="000257D2"/>
    <w:rsid w:val="00027DAC"/>
    <w:rsid w:val="00030820"/>
    <w:rsid w:val="00030A08"/>
    <w:rsid w:val="00030EE5"/>
    <w:rsid w:val="00030F4E"/>
    <w:rsid w:val="000310A8"/>
    <w:rsid w:val="000313BE"/>
    <w:rsid w:val="00032C9C"/>
    <w:rsid w:val="00033593"/>
    <w:rsid w:val="00033818"/>
    <w:rsid w:val="00034D8E"/>
    <w:rsid w:val="00034FDA"/>
    <w:rsid w:val="00035BD5"/>
    <w:rsid w:val="00037A7B"/>
    <w:rsid w:val="00037C87"/>
    <w:rsid w:val="00041EF7"/>
    <w:rsid w:val="000467E3"/>
    <w:rsid w:val="00046B15"/>
    <w:rsid w:val="00046DD2"/>
    <w:rsid w:val="00047B3E"/>
    <w:rsid w:val="00050570"/>
    <w:rsid w:val="0005275E"/>
    <w:rsid w:val="00053A23"/>
    <w:rsid w:val="0005465C"/>
    <w:rsid w:val="00054998"/>
    <w:rsid w:val="000559D8"/>
    <w:rsid w:val="000571C7"/>
    <w:rsid w:val="00057E48"/>
    <w:rsid w:val="00060644"/>
    <w:rsid w:val="000606D3"/>
    <w:rsid w:val="00063BF6"/>
    <w:rsid w:val="00063E8B"/>
    <w:rsid w:val="00064EAA"/>
    <w:rsid w:val="00065672"/>
    <w:rsid w:val="000656AB"/>
    <w:rsid w:val="00065AE6"/>
    <w:rsid w:val="00066C49"/>
    <w:rsid w:val="00070307"/>
    <w:rsid w:val="00070B58"/>
    <w:rsid w:val="00070ED7"/>
    <w:rsid w:val="00071627"/>
    <w:rsid w:val="0007211F"/>
    <w:rsid w:val="00072DCD"/>
    <w:rsid w:val="00073337"/>
    <w:rsid w:val="000734B7"/>
    <w:rsid w:val="000742B2"/>
    <w:rsid w:val="000751B7"/>
    <w:rsid w:val="00076445"/>
    <w:rsid w:val="00076768"/>
    <w:rsid w:val="000767B8"/>
    <w:rsid w:val="00076903"/>
    <w:rsid w:val="000778F1"/>
    <w:rsid w:val="00077B44"/>
    <w:rsid w:val="000800BA"/>
    <w:rsid w:val="000804AE"/>
    <w:rsid w:val="00082340"/>
    <w:rsid w:val="00082436"/>
    <w:rsid w:val="000834B1"/>
    <w:rsid w:val="00084F71"/>
    <w:rsid w:val="000854C8"/>
    <w:rsid w:val="0008657D"/>
    <w:rsid w:val="000866D3"/>
    <w:rsid w:val="000869C1"/>
    <w:rsid w:val="00086CCF"/>
    <w:rsid w:val="00087970"/>
    <w:rsid w:val="00090214"/>
    <w:rsid w:val="00091404"/>
    <w:rsid w:val="0009147A"/>
    <w:rsid w:val="00091726"/>
    <w:rsid w:val="00092F17"/>
    <w:rsid w:val="00093799"/>
    <w:rsid w:val="00093EBD"/>
    <w:rsid w:val="00094173"/>
    <w:rsid w:val="00094F9B"/>
    <w:rsid w:val="00095DAE"/>
    <w:rsid w:val="0009611E"/>
    <w:rsid w:val="00096698"/>
    <w:rsid w:val="00096AE5"/>
    <w:rsid w:val="0009737E"/>
    <w:rsid w:val="000A0D1E"/>
    <w:rsid w:val="000A1C51"/>
    <w:rsid w:val="000A289F"/>
    <w:rsid w:val="000A2CD9"/>
    <w:rsid w:val="000A3398"/>
    <w:rsid w:val="000A3685"/>
    <w:rsid w:val="000A48B3"/>
    <w:rsid w:val="000A5A68"/>
    <w:rsid w:val="000A5C88"/>
    <w:rsid w:val="000A6B1F"/>
    <w:rsid w:val="000A6E8E"/>
    <w:rsid w:val="000A74BC"/>
    <w:rsid w:val="000B0319"/>
    <w:rsid w:val="000B1227"/>
    <w:rsid w:val="000B1E47"/>
    <w:rsid w:val="000B1F44"/>
    <w:rsid w:val="000B24AA"/>
    <w:rsid w:val="000B2CE2"/>
    <w:rsid w:val="000B4BD2"/>
    <w:rsid w:val="000B636B"/>
    <w:rsid w:val="000B6579"/>
    <w:rsid w:val="000B6687"/>
    <w:rsid w:val="000C10BA"/>
    <w:rsid w:val="000C2FAB"/>
    <w:rsid w:val="000C79B6"/>
    <w:rsid w:val="000C7A7D"/>
    <w:rsid w:val="000D02F9"/>
    <w:rsid w:val="000D20A3"/>
    <w:rsid w:val="000D2791"/>
    <w:rsid w:val="000D380B"/>
    <w:rsid w:val="000D5DDC"/>
    <w:rsid w:val="000D65D4"/>
    <w:rsid w:val="000D6BD4"/>
    <w:rsid w:val="000D700A"/>
    <w:rsid w:val="000D7167"/>
    <w:rsid w:val="000D7325"/>
    <w:rsid w:val="000E1DDF"/>
    <w:rsid w:val="000E6805"/>
    <w:rsid w:val="000E6934"/>
    <w:rsid w:val="000E759D"/>
    <w:rsid w:val="000F03FE"/>
    <w:rsid w:val="000F0E4A"/>
    <w:rsid w:val="000F0FFA"/>
    <w:rsid w:val="000F11E0"/>
    <w:rsid w:val="000F1799"/>
    <w:rsid w:val="000F3372"/>
    <w:rsid w:val="000F3DF2"/>
    <w:rsid w:val="000F460F"/>
    <w:rsid w:val="000F4765"/>
    <w:rsid w:val="000F4A5A"/>
    <w:rsid w:val="000F4EF1"/>
    <w:rsid w:val="000F5326"/>
    <w:rsid w:val="00100015"/>
    <w:rsid w:val="00101258"/>
    <w:rsid w:val="00101886"/>
    <w:rsid w:val="00101933"/>
    <w:rsid w:val="0010356A"/>
    <w:rsid w:val="00104634"/>
    <w:rsid w:val="00104A48"/>
    <w:rsid w:val="00106B50"/>
    <w:rsid w:val="00107DB9"/>
    <w:rsid w:val="0011012D"/>
    <w:rsid w:val="00110371"/>
    <w:rsid w:val="00111310"/>
    <w:rsid w:val="0011225E"/>
    <w:rsid w:val="00113198"/>
    <w:rsid w:val="001148AB"/>
    <w:rsid w:val="00115469"/>
    <w:rsid w:val="0011592D"/>
    <w:rsid w:val="00116860"/>
    <w:rsid w:val="001178FB"/>
    <w:rsid w:val="00117FBB"/>
    <w:rsid w:val="00121286"/>
    <w:rsid w:val="00121342"/>
    <w:rsid w:val="001214DD"/>
    <w:rsid w:val="0012259A"/>
    <w:rsid w:val="001226D6"/>
    <w:rsid w:val="00122A13"/>
    <w:rsid w:val="00123CD7"/>
    <w:rsid w:val="00123DED"/>
    <w:rsid w:val="00124755"/>
    <w:rsid w:val="00127011"/>
    <w:rsid w:val="001271D3"/>
    <w:rsid w:val="00127937"/>
    <w:rsid w:val="00130EFF"/>
    <w:rsid w:val="00133391"/>
    <w:rsid w:val="00135364"/>
    <w:rsid w:val="001354A3"/>
    <w:rsid w:val="00135D55"/>
    <w:rsid w:val="00135E96"/>
    <w:rsid w:val="00136D6B"/>
    <w:rsid w:val="00137912"/>
    <w:rsid w:val="00140E9A"/>
    <w:rsid w:val="00142327"/>
    <w:rsid w:val="00142A41"/>
    <w:rsid w:val="00143400"/>
    <w:rsid w:val="0014363C"/>
    <w:rsid w:val="0014498F"/>
    <w:rsid w:val="00145DB5"/>
    <w:rsid w:val="00146E19"/>
    <w:rsid w:val="00146E1C"/>
    <w:rsid w:val="00147258"/>
    <w:rsid w:val="00147954"/>
    <w:rsid w:val="001517C3"/>
    <w:rsid w:val="00152339"/>
    <w:rsid w:val="00153EC6"/>
    <w:rsid w:val="001547CD"/>
    <w:rsid w:val="0015497A"/>
    <w:rsid w:val="001578A4"/>
    <w:rsid w:val="001579BD"/>
    <w:rsid w:val="0016038F"/>
    <w:rsid w:val="00160424"/>
    <w:rsid w:val="00160EDF"/>
    <w:rsid w:val="00163251"/>
    <w:rsid w:val="00163A5E"/>
    <w:rsid w:val="00163C84"/>
    <w:rsid w:val="001641C2"/>
    <w:rsid w:val="0016445A"/>
    <w:rsid w:val="00164837"/>
    <w:rsid w:val="00165DF0"/>
    <w:rsid w:val="00166A2B"/>
    <w:rsid w:val="00166FB6"/>
    <w:rsid w:val="00167AC2"/>
    <w:rsid w:val="00172943"/>
    <w:rsid w:val="001734B6"/>
    <w:rsid w:val="00174769"/>
    <w:rsid w:val="00175157"/>
    <w:rsid w:val="001758E0"/>
    <w:rsid w:val="00175F29"/>
    <w:rsid w:val="0017728C"/>
    <w:rsid w:val="001806B5"/>
    <w:rsid w:val="00180F8E"/>
    <w:rsid w:val="0018125F"/>
    <w:rsid w:val="00181B4F"/>
    <w:rsid w:val="00181B6B"/>
    <w:rsid w:val="00181F79"/>
    <w:rsid w:val="00182CC4"/>
    <w:rsid w:val="00187A34"/>
    <w:rsid w:val="00190604"/>
    <w:rsid w:val="00190E1B"/>
    <w:rsid w:val="001919C8"/>
    <w:rsid w:val="001919CF"/>
    <w:rsid w:val="001958AD"/>
    <w:rsid w:val="001964D8"/>
    <w:rsid w:val="00196F35"/>
    <w:rsid w:val="00197208"/>
    <w:rsid w:val="00197F9E"/>
    <w:rsid w:val="001A022C"/>
    <w:rsid w:val="001A05DB"/>
    <w:rsid w:val="001A11CE"/>
    <w:rsid w:val="001A1569"/>
    <w:rsid w:val="001A2015"/>
    <w:rsid w:val="001A3C17"/>
    <w:rsid w:val="001A43A3"/>
    <w:rsid w:val="001A43F8"/>
    <w:rsid w:val="001A49A9"/>
    <w:rsid w:val="001A57F2"/>
    <w:rsid w:val="001B0200"/>
    <w:rsid w:val="001B06D9"/>
    <w:rsid w:val="001B0F4D"/>
    <w:rsid w:val="001B4041"/>
    <w:rsid w:val="001B42ED"/>
    <w:rsid w:val="001B4400"/>
    <w:rsid w:val="001B493A"/>
    <w:rsid w:val="001B5A55"/>
    <w:rsid w:val="001B6273"/>
    <w:rsid w:val="001B76EA"/>
    <w:rsid w:val="001C0430"/>
    <w:rsid w:val="001C1695"/>
    <w:rsid w:val="001C280C"/>
    <w:rsid w:val="001C2DEC"/>
    <w:rsid w:val="001C6249"/>
    <w:rsid w:val="001C672C"/>
    <w:rsid w:val="001C6732"/>
    <w:rsid w:val="001C736E"/>
    <w:rsid w:val="001C7FAD"/>
    <w:rsid w:val="001D0639"/>
    <w:rsid w:val="001D1489"/>
    <w:rsid w:val="001D1AAE"/>
    <w:rsid w:val="001D2BB8"/>
    <w:rsid w:val="001D309D"/>
    <w:rsid w:val="001D368F"/>
    <w:rsid w:val="001D4A75"/>
    <w:rsid w:val="001D526C"/>
    <w:rsid w:val="001D5549"/>
    <w:rsid w:val="001D5DB2"/>
    <w:rsid w:val="001D6A6A"/>
    <w:rsid w:val="001D7074"/>
    <w:rsid w:val="001E000A"/>
    <w:rsid w:val="001E0882"/>
    <w:rsid w:val="001E0BA3"/>
    <w:rsid w:val="001E1D1D"/>
    <w:rsid w:val="001E2C01"/>
    <w:rsid w:val="001E34B6"/>
    <w:rsid w:val="001E57B6"/>
    <w:rsid w:val="001E57CD"/>
    <w:rsid w:val="001E5A67"/>
    <w:rsid w:val="001E6075"/>
    <w:rsid w:val="001E67A1"/>
    <w:rsid w:val="001E6A31"/>
    <w:rsid w:val="001E6DAC"/>
    <w:rsid w:val="001E711C"/>
    <w:rsid w:val="001E7D24"/>
    <w:rsid w:val="001F0342"/>
    <w:rsid w:val="001F2C77"/>
    <w:rsid w:val="001F36CF"/>
    <w:rsid w:val="001F3981"/>
    <w:rsid w:val="001F3D78"/>
    <w:rsid w:val="001F3DAE"/>
    <w:rsid w:val="001F3F5D"/>
    <w:rsid w:val="001F4800"/>
    <w:rsid w:val="001F4C5A"/>
    <w:rsid w:val="001F5EB3"/>
    <w:rsid w:val="001F7A1F"/>
    <w:rsid w:val="00200E3A"/>
    <w:rsid w:val="00201F6A"/>
    <w:rsid w:val="002020F4"/>
    <w:rsid w:val="0020382E"/>
    <w:rsid w:val="00204553"/>
    <w:rsid w:val="00204B08"/>
    <w:rsid w:val="00204F38"/>
    <w:rsid w:val="00205526"/>
    <w:rsid w:val="00205BAF"/>
    <w:rsid w:val="002062E1"/>
    <w:rsid w:val="002071FD"/>
    <w:rsid w:val="002079CE"/>
    <w:rsid w:val="00207CE9"/>
    <w:rsid w:val="00210C46"/>
    <w:rsid w:val="00212910"/>
    <w:rsid w:val="00213854"/>
    <w:rsid w:val="002143F3"/>
    <w:rsid w:val="00216298"/>
    <w:rsid w:val="00216DFA"/>
    <w:rsid w:val="0021752D"/>
    <w:rsid w:val="002204A0"/>
    <w:rsid w:val="002212AA"/>
    <w:rsid w:val="00222767"/>
    <w:rsid w:val="00223502"/>
    <w:rsid w:val="00223644"/>
    <w:rsid w:val="00225172"/>
    <w:rsid w:val="00225DA0"/>
    <w:rsid w:val="002271E2"/>
    <w:rsid w:val="0022799B"/>
    <w:rsid w:val="002279EE"/>
    <w:rsid w:val="00227C5A"/>
    <w:rsid w:val="0023182A"/>
    <w:rsid w:val="00231897"/>
    <w:rsid w:val="00231D8C"/>
    <w:rsid w:val="002326CC"/>
    <w:rsid w:val="00232D4D"/>
    <w:rsid w:val="00232F36"/>
    <w:rsid w:val="00234175"/>
    <w:rsid w:val="002341D8"/>
    <w:rsid w:val="00234E52"/>
    <w:rsid w:val="0024013A"/>
    <w:rsid w:val="002403E2"/>
    <w:rsid w:val="002404D0"/>
    <w:rsid w:val="00240918"/>
    <w:rsid w:val="00242C91"/>
    <w:rsid w:val="00243699"/>
    <w:rsid w:val="00243C7F"/>
    <w:rsid w:val="00245387"/>
    <w:rsid w:val="00245A23"/>
    <w:rsid w:val="002464D1"/>
    <w:rsid w:val="002466E3"/>
    <w:rsid w:val="00246EA9"/>
    <w:rsid w:val="0024704E"/>
    <w:rsid w:val="00247E45"/>
    <w:rsid w:val="00250B53"/>
    <w:rsid w:val="00251663"/>
    <w:rsid w:val="00254444"/>
    <w:rsid w:val="00255442"/>
    <w:rsid w:val="00255C32"/>
    <w:rsid w:val="00255F19"/>
    <w:rsid w:val="002600BA"/>
    <w:rsid w:val="002610E1"/>
    <w:rsid w:val="002616F9"/>
    <w:rsid w:val="002620EB"/>
    <w:rsid w:val="002627DF"/>
    <w:rsid w:val="00263B9E"/>
    <w:rsid w:val="0026411E"/>
    <w:rsid w:val="00264FA4"/>
    <w:rsid w:val="00264FC5"/>
    <w:rsid w:val="00266159"/>
    <w:rsid w:val="002665D7"/>
    <w:rsid w:val="00267A73"/>
    <w:rsid w:val="00271E28"/>
    <w:rsid w:val="00271F2D"/>
    <w:rsid w:val="00272EB2"/>
    <w:rsid w:val="00273376"/>
    <w:rsid w:val="002747C9"/>
    <w:rsid w:val="00274BCA"/>
    <w:rsid w:val="00274C63"/>
    <w:rsid w:val="002757EB"/>
    <w:rsid w:val="00277373"/>
    <w:rsid w:val="00277AE0"/>
    <w:rsid w:val="00280521"/>
    <w:rsid w:val="00281066"/>
    <w:rsid w:val="00281372"/>
    <w:rsid w:val="00281536"/>
    <w:rsid w:val="00281D0A"/>
    <w:rsid w:val="00281D6D"/>
    <w:rsid w:val="00281DEE"/>
    <w:rsid w:val="002825B4"/>
    <w:rsid w:val="002825DE"/>
    <w:rsid w:val="00282A76"/>
    <w:rsid w:val="00284B04"/>
    <w:rsid w:val="00286E6B"/>
    <w:rsid w:val="002876E7"/>
    <w:rsid w:val="002922D3"/>
    <w:rsid w:val="002941E4"/>
    <w:rsid w:val="00294652"/>
    <w:rsid w:val="00295117"/>
    <w:rsid w:val="00295C15"/>
    <w:rsid w:val="00296501"/>
    <w:rsid w:val="00296D82"/>
    <w:rsid w:val="002A06C6"/>
    <w:rsid w:val="002A0D74"/>
    <w:rsid w:val="002A12F9"/>
    <w:rsid w:val="002A17E5"/>
    <w:rsid w:val="002A1C97"/>
    <w:rsid w:val="002A1F8C"/>
    <w:rsid w:val="002A213D"/>
    <w:rsid w:val="002A2292"/>
    <w:rsid w:val="002A22C4"/>
    <w:rsid w:val="002A2B94"/>
    <w:rsid w:val="002A36AB"/>
    <w:rsid w:val="002A3A46"/>
    <w:rsid w:val="002A41EA"/>
    <w:rsid w:val="002A4528"/>
    <w:rsid w:val="002A4EF0"/>
    <w:rsid w:val="002A5861"/>
    <w:rsid w:val="002A62A6"/>
    <w:rsid w:val="002A679F"/>
    <w:rsid w:val="002A6E26"/>
    <w:rsid w:val="002A7A31"/>
    <w:rsid w:val="002A7CBF"/>
    <w:rsid w:val="002B0362"/>
    <w:rsid w:val="002B08EA"/>
    <w:rsid w:val="002B0A95"/>
    <w:rsid w:val="002B0EF8"/>
    <w:rsid w:val="002B1A37"/>
    <w:rsid w:val="002B1C31"/>
    <w:rsid w:val="002B2A72"/>
    <w:rsid w:val="002B63C6"/>
    <w:rsid w:val="002B65AC"/>
    <w:rsid w:val="002B6F99"/>
    <w:rsid w:val="002B7045"/>
    <w:rsid w:val="002B7AB9"/>
    <w:rsid w:val="002B7C40"/>
    <w:rsid w:val="002C0CFC"/>
    <w:rsid w:val="002C15AF"/>
    <w:rsid w:val="002C2E1E"/>
    <w:rsid w:val="002C3CE3"/>
    <w:rsid w:val="002C4287"/>
    <w:rsid w:val="002C481E"/>
    <w:rsid w:val="002C4A73"/>
    <w:rsid w:val="002C4ABF"/>
    <w:rsid w:val="002C55AE"/>
    <w:rsid w:val="002C59B9"/>
    <w:rsid w:val="002C5D6A"/>
    <w:rsid w:val="002C60B8"/>
    <w:rsid w:val="002C6472"/>
    <w:rsid w:val="002C7664"/>
    <w:rsid w:val="002D0FDF"/>
    <w:rsid w:val="002D1857"/>
    <w:rsid w:val="002D198B"/>
    <w:rsid w:val="002D19DA"/>
    <w:rsid w:val="002D3CB4"/>
    <w:rsid w:val="002D3D8A"/>
    <w:rsid w:val="002D3E21"/>
    <w:rsid w:val="002D5467"/>
    <w:rsid w:val="002D6080"/>
    <w:rsid w:val="002E05F9"/>
    <w:rsid w:val="002E2D86"/>
    <w:rsid w:val="002E4907"/>
    <w:rsid w:val="002E7335"/>
    <w:rsid w:val="002F053D"/>
    <w:rsid w:val="002F0675"/>
    <w:rsid w:val="002F0C8D"/>
    <w:rsid w:val="002F1879"/>
    <w:rsid w:val="002F3137"/>
    <w:rsid w:val="002F3749"/>
    <w:rsid w:val="002F3BCF"/>
    <w:rsid w:val="002F46C1"/>
    <w:rsid w:val="002F4A9B"/>
    <w:rsid w:val="002F4E68"/>
    <w:rsid w:val="002F691D"/>
    <w:rsid w:val="002F73F0"/>
    <w:rsid w:val="0030075C"/>
    <w:rsid w:val="003014A2"/>
    <w:rsid w:val="00302901"/>
    <w:rsid w:val="003030F4"/>
    <w:rsid w:val="00303D37"/>
    <w:rsid w:val="003040EE"/>
    <w:rsid w:val="00305059"/>
    <w:rsid w:val="00307F15"/>
    <w:rsid w:val="003112F9"/>
    <w:rsid w:val="003121D1"/>
    <w:rsid w:val="003125B3"/>
    <w:rsid w:val="00312B49"/>
    <w:rsid w:val="00312F3E"/>
    <w:rsid w:val="00313E08"/>
    <w:rsid w:val="00314003"/>
    <w:rsid w:val="0031457F"/>
    <w:rsid w:val="003146FE"/>
    <w:rsid w:val="00314AB1"/>
    <w:rsid w:val="003152CF"/>
    <w:rsid w:val="00320268"/>
    <w:rsid w:val="00324061"/>
    <w:rsid w:val="00324ECF"/>
    <w:rsid w:val="00326F5F"/>
    <w:rsid w:val="003274C9"/>
    <w:rsid w:val="00327A88"/>
    <w:rsid w:val="00327B6E"/>
    <w:rsid w:val="00327C50"/>
    <w:rsid w:val="00327FF0"/>
    <w:rsid w:val="00330284"/>
    <w:rsid w:val="00331229"/>
    <w:rsid w:val="00331365"/>
    <w:rsid w:val="0033139C"/>
    <w:rsid w:val="00331BE2"/>
    <w:rsid w:val="00331DE6"/>
    <w:rsid w:val="003329C0"/>
    <w:rsid w:val="00332AFA"/>
    <w:rsid w:val="00332EFE"/>
    <w:rsid w:val="0033333F"/>
    <w:rsid w:val="00334DFA"/>
    <w:rsid w:val="0033582E"/>
    <w:rsid w:val="00337C7E"/>
    <w:rsid w:val="003403EA"/>
    <w:rsid w:val="003409BC"/>
    <w:rsid w:val="003411C0"/>
    <w:rsid w:val="00342AE5"/>
    <w:rsid w:val="00343662"/>
    <w:rsid w:val="00343BE6"/>
    <w:rsid w:val="0034443E"/>
    <w:rsid w:val="0034452A"/>
    <w:rsid w:val="0034489F"/>
    <w:rsid w:val="0034577A"/>
    <w:rsid w:val="0034674E"/>
    <w:rsid w:val="0034689F"/>
    <w:rsid w:val="00346ED0"/>
    <w:rsid w:val="003475E7"/>
    <w:rsid w:val="00347A68"/>
    <w:rsid w:val="00350ADA"/>
    <w:rsid w:val="00350F5B"/>
    <w:rsid w:val="003517E7"/>
    <w:rsid w:val="00351B87"/>
    <w:rsid w:val="003529E2"/>
    <w:rsid w:val="00353719"/>
    <w:rsid w:val="00354F2B"/>
    <w:rsid w:val="00354F82"/>
    <w:rsid w:val="00355152"/>
    <w:rsid w:val="0035560A"/>
    <w:rsid w:val="003606EA"/>
    <w:rsid w:val="00360AA1"/>
    <w:rsid w:val="00362473"/>
    <w:rsid w:val="00363879"/>
    <w:rsid w:val="00363C53"/>
    <w:rsid w:val="00364CE1"/>
    <w:rsid w:val="003654E5"/>
    <w:rsid w:val="003658B7"/>
    <w:rsid w:val="00365D83"/>
    <w:rsid w:val="003667DA"/>
    <w:rsid w:val="00366BEB"/>
    <w:rsid w:val="00367323"/>
    <w:rsid w:val="00367561"/>
    <w:rsid w:val="00370BFA"/>
    <w:rsid w:val="00370FDC"/>
    <w:rsid w:val="00371487"/>
    <w:rsid w:val="00373D11"/>
    <w:rsid w:val="0037433A"/>
    <w:rsid w:val="003760A2"/>
    <w:rsid w:val="003762E9"/>
    <w:rsid w:val="00376BA2"/>
    <w:rsid w:val="00377269"/>
    <w:rsid w:val="00377E9D"/>
    <w:rsid w:val="00380ADF"/>
    <w:rsid w:val="00381F32"/>
    <w:rsid w:val="0038306E"/>
    <w:rsid w:val="00383E02"/>
    <w:rsid w:val="00384204"/>
    <w:rsid w:val="00384E06"/>
    <w:rsid w:val="003853F0"/>
    <w:rsid w:val="00386BD3"/>
    <w:rsid w:val="00386D47"/>
    <w:rsid w:val="00386EB8"/>
    <w:rsid w:val="003872C3"/>
    <w:rsid w:val="00387A4E"/>
    <w:rsid w:val="00390312"/>
    <w:rsid w:val="003903C3"/>
    <w:rsid w:val="0039072A"/>
    <w:rsid w:val="003938BE"/>
    <w:rsid w:val="00394060"/>
    <w:rsid w:val="003946A3"/>
    <w:rsid w:val="0039474D"/>
    <w:rsid w:val="00394752"/>
    <w:rsid w:val="00394AAC"/>
    <w:rsid w:val="00394C24"/>
    <w:rsid w:val="00396D9B"/>
    <w:rsid w:val="00397925"/>
    <w:rsid w:val="0039792A"/>
    <w:rsid w:val="00397E3F"/>
    <w:rsid w:val="00397F33"/>
    <w:rsid w:val="003A1297"/>
    <w:rsid w:val="003A1A28"/>
    <w:rsid w:val="003A21A4"/>
    <w:rsid w:val="003A2227"/>
    <w:rsid w:val="003A2A21"/>
    <w:rsid w:val="003A2A8A"/>
    <w:rsid w:val="003A2B53"/>
    <w:rsid w:val="003A3815"/>
    <w:rsid w:val="003A4739"/>
    <w:rsid w:val="003A484E"/>
    <w:rsid w:val="003A4BD9"/>
    <w:rsid w:val="003A6D46"/>
    <w:rsid w:val="003A7260"/>
    <w:rsid w:val="003A7E60"/>
    <w:rsid w:val="003A7FB6"/>
    <w:rsid w:val="003B0577"/>
    <w:rsid w:val="003B0B59"/>
    <w:rsid w:val="003B0FA6"/>
    <w:rsid w:val="003B1384"/>
    <w:rsid w:val="003B23FA"/>
    <w:rsid w:val="003B29E0"/>
    <w:rsid w:val="003B2C4D"/>
    <w:rsid w:val="003B34F4"/>
    <w:rsid w:val="003B3F85"/>
    <w:rsid w:val="003B4271"/>
    <w:rsid w:val="003B4933"/>
    <w:rsid w:val="003B528D"/>
    <w:rsid w:val="003B5FAD"/>
    <w:rsid w:val="003B658A"/>
    <w:rsid w:val="003B6A0C"/>
    <w:rsid w:val="003B745D"/>
    <w:rsid w:val="003B7756"/>
    <w:rsid w:val="003B7DC0"/>
    <w:rsid w:val="003C0312"/>
    <w:rsid w:val="003C12C8"/>
    <w:rsid w:val="003C1C49"/>
    <w:rsid w:val="003C1FC0"/>
    <w:rsid w:val="003C22A5"/>
    <w:rsid w:val="003C23FA"/>
    <w:rsid w:val="003C2E03"/>
    <w:rsid w:val="003C36B3"/>
    <w:rsid w:val="003C497F"/>
    <w:rsid w:val="003C52B2"/>
    <w:rsid w:val="003C6027"/>
    <w:rsid w:val="003C6250"/>
    <w:rsid w:val="003C680E"/>
    <w:rsid w:val="003C7183"/>
    <w:rsid w:val="003D0C31"/>
    <w:rsid w:val="003D0F05"/>
    <w:rsid w:val="003D1192"/>
    <w:rsid w:val="003D11E8"/>
    <w:rsid w:val="003D299C"/>
    <w:rsid w:val="003D3458"/>
    <w:rsid w:val="003D44D2"/>
    <w:rsid w:val="003D4B57"/>
    <w:rsid w:val="003D5983"/>
    <w:rsid w:val="003D5A2B"/>
    <w:rsid w:val="003D61B1"/>
    <w:rsid w:val="003D6742"/>
    <w:rsid w:val="003D6962"/>
    <w:rsid w:val="003D6C22"/>
    <w:rsid w:val="003D76BD"/>
    <w:rsid w:val="003E1F9D"/>
    <w:rsid w:val="003E202A"/>
    <w:rsid w:val="003E2895"/>
    <w:rsid w:val="003E3580"/>
    <w:rsid w:val="003E4686"/>
    <w:rsid w:val="003E46D9"/>
    <w:rsid w:val="003E4823"/>
    <w:rsid w:val="003E5356"/>
    <w:rsid w:val="003E569A"/>
    <w:rsid w:val="003E5CB6"/>
    <w:rsid w:val="003E5DFE"/>
    <w:rsid w:val="003E70E1"/>
    <w:rsid w:val="003F2603"/>
    <w:rsid w:val="003F2DDC"/>
    <w:rsid w:val="003F3B1D"/>
    <w:rsid w:val="003F449A"/>
    <w:rsid w:val="003F5349"/>
    <w:rsid w:val="003F67C5"/>
    <w:rsid w:val="003F6BAF"/>
    <w:rsid w:val="003F7120"/>
    <w:rsid w:val="003F79C7"/>
    <w:rsid w:val="00401417"/>
    <w:rsid w:val="00401E2F"/>
    <w:rsid w:val="00402292"/>
    <w:rsid w:val="00402C4B"/>
    <w:rsid w:val="00402E27"/>
    <w:rsid w:val="00403149"/>
    <w:rsid w:val="00403B0F"/>
    <w:rsid w:val="0040446D"/>
    <w:rsid w:val="004047E9"/>
    <w:rsid w:val="00404F2B"/>
    <w:rsid w:val="00404FFD"/>
    <w:rsid w:val="00405F88"/>
    <w:rsid w:val="00407997"/>
    <w:rsid w:val="00407CC4"/>
    <w:rsid w:val="0041349E"/>
    <w:rsid w:val="00413AA0"/>
    <w:rsid w:val="00413C7F"/>
    <w:rsid w:val="00415364"/>
    <w:rsid w:val="004155F4"/>
    <w:rsid w:val="00415634"/>
    <w:rsid w:val="00416866"/>
    <w:rsid w:val="00420486"/>
    <w:rsid w:val="00421234"/>
    <w:rsid w:val="00423976"/>
    <w:rsid w:val="00423B80"/>
    <w:rsid w:val="00424169"/>
    <w:rsid w:val="00425FC8"/>
    <w:rsid w:val="00427950"/>
    <w:rsid w:val="004305FE"/>
    <w:rsid w:val="0043066E"/>
    <w:rsid w:val="00430FDF"/>
    <w:rsid w:val="004310A1"/>
    <w:rsid w:val="00431746"/>
    <w:rsid w:val="0043283C"/>
    <w:rsid w:val="00432BC6"/>
    <w:rsid w:val="00432CF0"/>
    <w:rsid w:val="0043366B"/>
    <w:rsid w:val="0043376C"/>
    <w:rsid w:val="00433B49"/>
    <w:rsid w:val="00434AF7"/>
    <w:rsid w:val="00434B9D"/>
    <w:rsid w:val="00434C31"/>
    <w:rsid w:val="00434EA5"/>
    <w:rsid w:val="0043547F"/>
    <w:rsid w:val="00436495"/>
    <w:rsid w:val="0043790F"/>
    <w:rsid w:val="004407F6"/>
    <w:rsid w:val="00442657"/>
    <w:rsid w:val="00442A1C"/>
    <w:rsid w:val="00443833"/>
    <w:rsid w:val="00444790"/>
    <w:rsid w:val="00444FAA"/>
    <w:rsid w:val="00445587"/>
    <w:rsid w:val="00445971"/>
    <w:rsid w:val="00445D4C"/>
    <w:rsid w:val="0044630C"/>
    <w:rsid w:val="00447730"/>
    <w:rsid w:val="00447B7D"/>
    <w:rsid w:val="00450458"/>
    <w:rsid w:val="0045112C"/>
    <w:rsid w:val="00451E92"/>
    <w:rsid w:val="00451F50"/>
    <w:rsid w:val="004522B6"/>
    <w:rsid w:val="00452637"/>
    <w:rsid w:val="004527D1"/>
    <w:rsid w:val="0045308E"/>
    <w:rsid w:val="00455147"/>
    <w:rsid w:val="004553C8"/>
    <w:rsid w:val="004567A9"/>
    <w:rsid w:val="00456B88"/>
    <w:rsid w:val="00456E20"/>
    <w:rsid w:val="00457C3F"/>
    <w:rsid w:val="00457C96"/>
    <w:rsid w:val="00457E27"/>
    <w:rsid w:val="004611B7"/>
    <w:rsid w:val="00461287"/>
    <w:rsid w:val="0046131C"/>
    <w:rsid w:val="00462892"/>
    <w:rsid w:val="00462E9C"/>
    <w:rsid w:val="00464E3D"/>
    <w:rsid w:val="0046538B"/>
    <w:rsid w:val="00465954"/>
    <w:rsid w:val="004659D8"/>
    <w:rsid w:val="00465EF2"/>
    <w:rsid w:val="0046641C"/>
    <w:rsid w:val="00470C2D"/>
    <w:rsid w:val="00470E7D"/>
    <w:rsid w:val="0047275C"/>
    <w:rsid w:val="004733D6"/>
    <w:rsid w:val="00473DFD"/>
    <w:rsid w:val="0047404E"/>
    <w:rsid w:val="00474847"/>
    <w:rsid w:val="00474EFB"/>
    <w:rsid w:val="00475FE2"/>
    <w:rsid w:val="00477427"/>
    <w:rsid w:val="00477DAA"/>
    <w:rsid w:val="004836B9"/>
    <w:rsid w:val="00485098"/>
    <w:rsid w:val="00486002"/>
    <w:rsid w:val="0048673C"/>
    <w:rsid w:val="00487401"/>
    <w:rsid w:val="00487CAF"/>
    <w:rsid w:val="004906FE"/>
    <w:rsid w:val="00491523"/>
    <w:rsid w:val="00492705"/>
    <w:rsid w:val="0049296B"/>
    <w:rsid w:val="00492BA4"/>
    <w:rsid w:val="00494345"/>
    <w:rsid w:val="00496614"/>
    <w:rsid w:val="00496B79"/>
    <w:rsid w:val="004A04E7"/>
    <w:rsid w:val="004A06C7"/>
    <w:rsid w:val="004A07F3"/>
    <w:rsid w:val="004A0BB3"/>
    <w:rsid w:val="004A0F31"/>
    <w:rsid w:val="004A128A"/>
    <w:rsid w:val="004A1ADB"/>
    <w:rsid w:val="004A27B9"/>
    <w:rsid w:val="004A422A"/>
    <w:rsid w:val="004A48C9"/>
    <w:rsid w:val="004A4EEA"/>
    <w:rsid w:val="004A538E"/>
    <w:rsid w:val="004A6126"/>
    <w:rsid w:val="004A62A9"/>
    <w:rsid w:val="004A64D2"/>
    <w:rsid w:val="004B0BED"/>
    <w:rsid w:val="004B2233"/>
    <w:rsid w:val="004B4239"/>
    <w:rsid w:val="004B4446"/>
    <w:rsid w:val="004B4F2B"/>
    <w:rsid w:val="004B56A4"/>
    <w:rsid w:val="004B59B3"/>
    <w:rsid w:val="004B5FB1"/>
    <w:rsid w:val="004B62C1"/>
    <w:rsid w:val="004B69D9"/>
    <w:rsid w:val="004B7A6A"/>
    <w:rsid w:val="004B7B68"/>
    <w:rsid w:val="004C0323"/>
    <w:rsid w:val="004C04E4"/>
    <w:rsid w:val="004C42F9"/>
    <w:rsid w:val="004C4A88"/>
    <w:rsid w:val="004C4F98"/>
    <w:rsid w:val="004C5B37"/>
    <w:rsid w:val="004C65E2"/>
    <w:rsid w:val="004C71A0"/>
    <w:rsid w:val="004D0054"/>
    <w:rsid w:val="004D04DD"/>
    <w:rsid w:val="004D188F"/>
    <w:rsid w:val="004D2B84"/>
    <w:rsid w:val="004D354E"/>
    <w:rsid w:val="004D35D8"/>
    <w:rsid w:val="004D3955"/>
    <w:rsid w:val="004D4955"/>
    <w:rsid w:val="004D50E7"/>
    <w:rsid w:val="004D5849"/>
    <w:rsid w:val="004D65C0"/>
    <w:rsid w:val="004E0533"/>
    <w:rsid w:val="004E1241"/>
    <w:rsid w:val="004E2A0B"/>
    <w:rsid w:val="004E478E"/>
    <w:rsid w:val="004E48D4"/>
    <w:rsid w:val="004E7BFE"/>
    <w:rsid w:val="004E7D42"/>
    <w:rsid w:val="004F0332"/>
    <w:rsid w:val="004F112C"/>
    <w:rsid w:val="004F1E5A"/>
    <w:rsid w:val="004F2A83"/>
    <w:rsid w:val="004F382D"/>
    <w:rsid w:val="004F3C2E"/>
    <w:rsid w:val="004F5D8D"/>
    <w:rsid w:val="004F615E"/>
    <w:rsid w:val="004F72BC"/>
    <w:rsid w:val="004F7A63"/>
    <w:rsid w:val="0050198E"/>
    <w:rsid w:val="00501DED"/>
    <w:rsid w:val="0050209C"/>
    <w:rsid w:val="00502F2C"/>
    <w:rsid w:val="00506515"/>
    <w:rsid w:val="005108A5"/>
    <w:rsid w:val="00511318"/>
    <w:rsid w:val="00512772"/>
    <w:rsid w:val="005128DF"/>
    <w:rsid w:val="00512EB2"/>
    <w:rsid w:val="005130AB"/>
    <w:rsid w:val="00513176"/>
    <w:rsid w:val="005156DE"/>
    <w:rsid w:val="00515B49"/>
    <w:rsid w:val="00516081"/>
    <w:rsid w:val="005160B4"/>
    <w:rsid w:val="00516B0A"/>
    <w:rsid w:val="00516B6C"/>
    <w:rsid w:val="005171F7"/>
    <w:rsid w:val="0051734E"/>
    <w:rsid w:val="0051777D"/>
    <w:rsid w:val="00517903"/>
    <w:rsid w:val="00520140"/>
    <w:rsid w:val="005203D8"/>
    <w:rsid w:val="00520958"/>
    <w:rsid w:val="00520B2B"/>
    <w:rsid w:val="00521E7C"/>
    <w:rsid w:val="0052582C"/>
    <w:rsid w:val="0052590E"/>
    <w:rsid w:val="00525B41"/>
    <w:rsid w:val="00526A60"/>
    <w:rsid w:val="005272E7"/>
    <w:rsid w:val="005276D5"/>
    <w:rsid w:val="005303D5"/>
    <w:rsid w:val="0053080A"/>
    <w:rsid w:val="00530B2D"/>
    <w:rsid w:val="00531277"/>
    <w:rsid w:val="00532E07"/>
    <w:rsid w:val="00534826"/>
    <w:rsid w:val="00535322"/>
    <w:rsid w:val="005368AB"/>
    <w:rsid w:val="00536951"/>
    <w:rsid w:val="00537209"/>
    <w:rsid w:val="0054069F"/>
    <w:rsid w:val="00540A64"/>
    <w:rsid w:val="00541E02"/>
    <w:rsid w:val="00542A3D"/>
    <w:rsid w:val="00543AF8"/>
    <w:rsid w:val="005441B6"/>
    <w:rsid w:val="005463A5"/>
    <w:rsid w:val="00546EEB"/>
    <w:rsid w:val="005471E9"/>
    <w:rsid w:val="0054733A"/>
    <w:rsid w:val="00552778"/>
    <w:rsid w:val="00553AD1"/>
    <w:rsid w:val="00553F00"/>
    <w:rsid w:val="00554092"/>
    <w:rsid w:val="00554128"/>
    <w:rsid w:val="00556D03"/>
    <w:rsid w:val="00557205"/>
    <w:rsid w:val="0055724D"/>
    <w:rsid w:val="005608DE"/>
    <w:rsid w:val="0056116E"/>
    <w:rsid w:val="00561437"/>
    <w:rsid w:val="00562706"/>
    <w:rsid w:val="005636CD"/>
    <w:rsid w:val="00563D5A"/>
    <w:rsid w:val="00564FF4"/>
    <w:rsid w:val="005652AF"/>
    <w:rsid w:val="005657D9"/>
    <w:rsid w:val="005658DB"/>
    <w:rsid w:val="005667A4"/>
    <w:rsid w:val="005668C2"/>
    <w:rsid w:val="005672A8"/>
    <w:rsid w:val="00567CCE"/>
    <w:rsid w:val="00570513"/>
    <w:rsid w:val="00571C2E"/>
    <w:rsid w:val="00571CA1"/>
    <w:rsid w:val="00571D9D"/>
    <w:rsid w:val="0057235B"/>
    <w:rsid w:val="00572588"/>
    <w:rsid w:val="00574287"/>
    <w:rsid w:val="00574D3E"/>
    <w:rsid w:val="00575081"/>
    <w:rsid w:val="00575DD2"/>
    <w:rsid w:val="00576652"/>
    <w:rsid w:val="00576687"/>
    <w:rsid w:val="0057764D"/>
    <w:rsid w:val="00577786"/>
    <w:rsid w:val="005777A8"/>
    <w:rsid w:val="00580A2B"/>
    <w:rsid w:val="005838BF"/>
    <w:rsid w:val="005868D7"/>
    <w:rsid w:val="00586AF9"/>
    <w:rsid w:val="00590758"/>
    <w:rsid w:val="00590C6A"/>
    <w:rsid w:val="00590E92"/>
    <w:rsid w:val="00590FF9"/>
    <w:rsid w:val="005921E1"/>
    <w:rsid w:val="00592A99"/>
    <w:rsid w:val="005938C5"/>
    <w:rsid w:val="00593F5E"/>
    <w:rsid w:val="005949E1"/>
    <w:rsid w:val="00595B37"/>
    <w:rsid w:val="00596977"/>
    <w:rsid w:val="00596981"/>
    <w:rsid w:val="00596B07"/>
    <w:rsid w:val="005A183D"/>
    <w:rsid w:val="005A2BB1"/>
    <w:rsid w:val="005A43BB"/>
    <w:rsid w:val="005A5D6F"/>
    <w:rsid w:val="005A5F58"/>
    <w:rsid w:val="005A6B1B"/>
    <w:rsid w:val="005A6FB4"/>
    <w:rsid w:val="005A7C89"/>
    <w:rsid w:val="005A7DD7"/>
    <w:rsid w:val="005A7F5C"/>
    <w:rsid w:val="005B0353"/>
    <w:rsid w:val="005B048D"/>
    <w:rsid w:val="005B04AF"/>
    <w:rsid w:val="005B2295"/>
    <w:rsid w:val="005B38D5"/>
    <w:rsid w:val="005B4597"/>
    <w:rsid w:val="005B5460"/>
    <w:rsid w:val="005B61E8"/>
    <w:rsid w:val="005B68FF"/>
    <w:rsid w:val="005C01E3"/>
    <w:rsid w:val="005C063C"/>
    <w:rsid w:val="005C4C1C"/>
    <w:rsid w:val="005C5023"/>
    <w:rsid w:val="005C5421"/>
    <w:rsid w:val="005C5F81"/>
    <w:rsid w:val="005C6618"/>
    <w:rsid w:val="005C6AF3"/>
    <w:rsid w:val="005C7A72"/>
    <w:rsid w:val="005D023A"/>
    <w:rsid w:val="005D0A5A"/>
    <w:rsid w:val="005D1AFB"/>
    <w:rsid w:val="005D20E4"/>
    <w:rsid w:val="005D2DF2"/>
    <w:rsid w:val="005D2E87"/>
    <w:rsid w:val="005D3159"/>
    <w:rsid w:val="005D472B"/>
    <w:rsid w:val="005D5638"/>
    <w:rsid w:val="005D5E87"/>
    <w:rsid w:val="005D6B03"/>
    <w:rsid w:val="005D6B05"/>
    <w:rsid w:val="005D79DC"/>
    <w:rsid w:val="005D7A8E"/>
    <w:rsid w:val="005E08CA"/>
    <w:rsid w:val="005E102E"/>
    <w:rsid w:val="005E157D"/>
    <w:rsid w:val="005E180F"/>
    <w:rsid w:val="005E1E37"/>
    <w:rsid w:val="005E2401"/>
    <w:rsid w:val="005E32F7"/>
    <w:rsid w:val="005E3482"/>
    <w:rsid w:val="005E486D"/>
    <w:rsid w:val="005E49C1"/>
    <w:rsid w:val="005E5377"/>
    <w:rsid w:val="005E57F2"/>
    <w:rsid w:val="005E6D91"/>
    <w:rsid w:val="005F0EA5"/>
    <w:rsid w:val="005F1EF5"/>
    <w:rsid w:val="005F313A"/>
    <w:rsid w:val="005F38BA"/>
    <w:rsid w:val="005F4058"/>
    <w:rsid w:val="005F5623"/>
    <w:rsid w:val="005F5C71"/>
    <w:rsid w:val="005F77D6"/>
    <w:rsid w:val="005F7834"/>
    <w:rsid w:val="0060026F"/>
    <w:rsid w:val="0060058A"/>
    <w:rsid w:val="00600EEB"/>
    <w:rsid w:val="00602784"/>
    <w:rsid w:val="00605963"/>
    <w:rsid w:val="00605CF1"/>
    <w:rsid w:val="00606C96"/>
    <w:rsid w:val="00607164"/>
    <w:rsid w:val="00612127"/>
    <w:rsid w:val="0061248B"/>
    <w:rsid w:val="006152E8"/>
    <w:rsid w:val="00615546"/>
    <w:rsid w:val="00616D44"/>
    <w:rsid w:val="00617A60"/>
    <w:rsid w:val="00617C65"/>
    <w:rsid w:val="006206FC"/>
    <w:rsid w:val="00620944"/>
    <w:rsid w:val="00622E0D"/>
    <w:rsid w:val="00623709"/>
    <w:rsid w:val="00624A59"/>
    <w:rsid w:val="0062514A"/>
    <w:rsid w:val="00625F94"/>
    <w:rsid w:val="0062616E"/>
    <w:rsid w:val="00626630"/>
    <w:rsid w:val="006268DF"/>
    <w:rsid w:val="00626E69"/>
    <w:rsid w:val="00627163"/>
    <w:rsid w:val="00630926"/>
    <w:rsid w:val="006315AE"/>
    <w:rsid w:val="006324F0"/>
    <w:rsid w:val="00632B14"/>
    <w:rsid w:val="0063327F"/>
    <w:rsid w:val="006344C3"/>
    <w:rsid w:val="00634957"/>
    <w:rsid w:val="0063611B"/>
    <w:rsid w:val="0063626F"/>
    <w:rsid w:val="00636DCA"/>
    <w:rsid w:val="006372CC"/>
    <w:rsid w:val="006415F7"/>
    <w:rsid w:val="0064163B"/>
    <w:rsid w:val="00642167"/>
    <w:rsid w:val="0064225E"/>
    <w:rsid w:val="006431BD"/>
    <w:rsid w:val="0064320B"/>
    <w:rsid w:val="0064343F"/>
    <w:rsid w:val="0064367D"/>
    <w:rsid w:val="00644613"/>
    <w:rsid w:val="00644FE8"/>
    <w:rsid w:val="00646B84"/>
    <w:rsid w:val="00647FFE"/>
    <w:rsid w:val="00650E4B"/>
    <w:rsid w:val="00651E5E"/>
    <w:rsid w:val="006525F4"/>
    <w:rsid w:val="0065346E"/>
    <w:rsid w:val="00654F8A"/>
    <w:rsid w:val="006568B2"/>
    <w:rsid w:val="00660F8C"/>
    <w:rsid w:val="0066174D"/>
    <w:rsid w:val="006639D4"/>
    <w:rsid w:val="00665A96"/>
    <w:rsid w:val="00666A70"/>
    <w:rsid w:val="0066730A"/>
    <w:rsid w:val="0067056A"/>
    <w:rsid w:val="00670973"/>
    <w:rsid w:val="006712C6"/>
    <w:rsid w:val="00671896"/>
    <w:rsid w:val="00672BE4"/>
    <w:rsid w:val="00672C9A"/>
    <w:rsid w:val="006730BE"/>
    <w:rsid w:val="00673176"/>
    <w:rsid w:val="006735A2"/>
    <w:rsid w:val="006736E1"/>
    <w:rsid w:val="00674027"/>
    <w:rsid w:val="006744F7"/>
    <w:rsid w:val="0067514B"/>
    <w:rsid w:val="00675355"/>
    <w:rsid w:val="00675452"/>
    <w:rsid w:val="006764CE"/>
    <w:rsid w:val="00676808"/>
    <w:rsid w:val="006769B7"/>
    <w:rsid w:val="00676CDF"/>
    <w:rsid w:val="00677286"/>
    <w:rsid w:val="00677757"/>
    <w:rsid w:val="0068059A"/>
    <w:rsid w:val="00680ABF"/>
    <w:rsid w:val="00680E70"/>
    <w:rsid w:val="006811FD"/>
    <w:rsid w:val="006818E8"/>
    <w:rsid w:val="00682575"/>
    <w:rsid w:val="0068420D"/>
    <w:rsid w:val="00684575"/>
    <w:rsid w:val="00685070"/>
    <w:rsid w:val="006861EA"/>
    <w:rsid w:val="00686AB4"/>
    <w:rsid w:val="00686B74"/>
    <w:rsid w:val="00686E48"/>
    <w:rsid w:val="0068711F"/>
    <w:rsid w:val="006915BB"/>
    <w:rsid w:val="00691CE7"/>
    <w:rsid w:val="006923D3"/>
    <w:rsid w:val="00692796"/>
    <w:rsid w:val="006932A9"/>
    <w:rsid w:val="00693F3B"/>
    <w:rsid w:val="006946A4"/>
    <w:rsid w:val="0069492C"/>
    <w:rsid w:val="00694DCA"/>
    <w:rsid w:val="006950AA"/>
    <w:rsid w:val="0069552C"/>
    <w:rsid w:val="006956CB"/>
    <w:rsid w:val="006957E1"/>
    <w:rsid w:val="006958AB"/>
    <w:rsid w:val="00695F21"/>
    <w:rsid w:val="00696080"/>
    <w:rsid w:val="006A0080"/>
    <w:rsid w:val="006A0A6B"/>
    <w:rsid w:val="006A1728"/>
    <w:rsid w:val="006A25E0"/>
    <w:rsid w:val="006A4061"/>
    <w:rsid w:val="006A4DFF"/>
    <w:rsid w:val="006A5B39"/>
    <w:rsid w:val="006A5FB6"/>
    <w:rsid w:val="006A6753"/>
    <w:rsid w:val="006A6BA2"/>
    <w:rsid w:val="006A7412"/>
    <w:rsid w:val="006A7579"/>
    <w:rsid w:val="006A7EDC"/>
    <w:rsid w:val="006B00DC"/>
    <w:rsid w:val="006B0A89"/>
    <w:rsid w:val="006B1487"/>
    <w:rsid w:val="006B2138"/>
    <w:rsid w:val="006B2777"/>
    <w:rsid w:val="006B2A5E"/>
    <w:rsid w:val="006B37CF"/>
    <w:rsid w:val="006B3C10"/>
    <w:rsid w:val="006B40A2"/>
    <w:rsid w:val="006B426F"/>
    <w:rsid w:val="006B589F"/>
    <w:rsid w:val="006B5C1B"/>
    <w:rsid w:val="006B6EED"/>
    <w:rsid w:val="006C0A5A"/>
    <w:rsid w:val="006C0D06"/>
    <w:rsid w:val="006C0D7A"/>
    <w:rsid w:val="006C1C9C"/>
    <w:rsid w:val="006C2B5C"/>
    <w:rsid w:val="006C2B8F"/>
    <w:rsid w:val="006C3656"/>
    <w:rsid w:val="006C492F"/>
    <w:rsid w:val="006C4D43"/>
    <w:rsid w:val="006C5542"/>
    <w:rsid w:val="006C59CE"/>
    <w:rsid w:val="006C5BCB"/>
    <w:rsid w:val="006C63D5"/>
    <w:rsid w:val="006C77B6"/>
    <w:rsid w:val="006C77FC"/>
    <w:rsid w:val="006D0660"/>
    <w:rsid w:val="006D0A8A"/>
    <w:rsid w:val="006D1113"/>
    <w:rsid w:val="006D153C"/>
    <w:rsid w:val="006D1830"/>
    <w:rsid w:val="006D1CA6"/>
    <w:rsid w:val="006D2967"/>
    <w:rsid w:val="006D3E6C"/>
    <w:rsid w:val="006D4674"/>
    <w:rsid w:val="006D4A12"/>
    <w:rsid w:val="006D4E06"/>
    <w:rsid w:val="006D7F41"/>
    <w:rsid w:val="006E097F"/>
    <w:rsid w:val="006E17C9"/>
    <w:rsid w:val="006E32FF"/>
    <w:rsid w:val="006E3837"/>
    <w:rsid w:val="006E3F8F"/>
    <w:rsid w:val="006E436A"/>
    <w:rsid w:val="006E78E9"/>
    <w:rsid w:val="006E7CB1"/>
    <w:rsid w:val="006F0A58"/>
    <w:rsid w:val="006F0D20"/>
    <w:rsid w:val="006F4286"/>
    <w:rsid w:val="006F4AA2"/>
    <w:rsid w:val="006F6088"/>
    <w:rsid w:val="0070007A"/>
    <w:rsid w:val="00702F82"/>
    <w:rsid w:val="00703177"/>
    <w:rsid w:val="007048F2"/>
    <w:rsid w:val="00704A83"/>
    <w:rsid w:val="007050B3"/>
    <w:rsid w:val="007054E7"/>
    <w:rsid w:val="00705559"/>
    <w:rsid w:val="00705D4E"/>
    <w:rsid w:val="0070622A"/>
    <w:rsid w:val="00707A07"/>
    <w:rsid w:val="00710859"/>
    <w:rsid w:val="00711868"/>
    <w:rsid w:val="0071257D"/>
    <w:rsid w:val="00712D39"/>
    <w:rsid w:val="00712EF0"/>
    <w:rsid w:val="0071346A"/>
    <w:rsid w:val="00713B82"/>
    <w:rsid w:val="007152CE"/>
    <w:rsid w:val="007153FA"/>
    <w:rsid w:val="00716782"/>
    <w:rsid w:val="00716E60"/>
    <w:rsid w:val="00717A34"/>
    <w:rsid w:val="00717F37"/>
    <w:rsid w:val="00720AC0"/>
    <w:rsid w:val="00720ADD"/>
    <w:rsid w:val="007215A1"/>
    <w:rsid w:val="00723CD5"/>
    <w:rsid w:val="007240EA"/>
    <w:rsid w:val="007241F9"/>
    <w:rsid w:val="00725141"/>
    <w:rsid w:val="0072520B"/>
    <w:rsid w:val="00726A86"/>
    <w:rsid w:val="00730257"/>
    <w:rsid w:val="00730CE6"/>
    <w:rsid w:val="007312F8"/>
    <w:rsid w:val="007316AF"/>
    <w:rsid w:val="007334A8"/>
    <w:rsid w:val="007335B7"/>
    <w:rsid w:val="007345D5"/>
    <w:rsid w:val="007350F4"/>
    <w:rsid w:val="00735C38"/>
    <w:rsid w:val="00737BEF"/>
    <w:rsid w:val="0074105F"/>
    <w:rsid w:val="00741225"/>
    <w:rsid w:val="007420A1"/>
    <w:rsid w:val="00742328"/>
    <w:rsid w:val="00742FE7"/>
    <w:rsid w:val="00744167"/>
    <w:rsid w:val="00744268"/>
    <w:rsid w:val="00744FC9"/>
    <w:rsid w:val="00745AA4"/>
    <w:rsid w:val="00746898"/>
    <w:rsid w:val="00746B56"/>
    <w:rsid w:val="007471D3"/>
    <w:rsid w:val="007505EB"/>
    <w:rsid w:val="007508B2"/>
    <w:rsid w:val="00751A3C"/>
    <w:rsid w:val="00751C74"/>
    <w:rsid w:val="0075262F"/>
    <w:rsid w:val="00752A22"/>
    <w:rsid w:val="00752A9F"/>
    <w:rsid w:val="007532AC"/>
    <w:rsid w:val="007546D2"/>
    <w:rsid w:val="00754750"/>
    <w:rsid w:val="007559C0"/>
    <w:rsid w:val="007560FB"/>
    <w:rsid w:val="00756835"/>
    <w:rsid w:val="00757FE4"/>
    <w:rsid w:val="00760A4C"/>
    <w:rsid w:val="00761BFE"/>
    <w:rsid w:val="00761ED5"/>
    <w:rsid w:val="0076364C"/>
    <w:rsid w:val="0076705A"/>
    <w:rsid w:val="007709BC"/>
    <w:rsid w:val="007719DE"/>
    <w:rsid w:val="00772A23"/>
    <w:rsid w:val="00772C18"/>
    <w:rsid w:val="007738D2"/>
    <w:rsid w:val="00773E63"/>
    <w:rsid w:val="007746AA"/>
    <w:rsid w:val="007765FE"/>
    <w:rsid w:val="00777203"/>
    <w:rsid w:val="007778F6"/>
    <w:rsid w:val="00777B06"/>
    <w:rsid w:val="00780C6E"/>
    <w:rsid w:val="0078370A"/>
    <w:rsid w:val="00783E33"/>
    <w:rsid w:val="00784D60"/>
    <w:rsid w:val="007850AE"/>
    <w:rsid w:val="00785578"/>
    <w:rsid w:val="007864AF"/>
    <w:rsid w:val="00790090"/>
    <w:rsid w:val="00790291"/>
    <w:rsid w:val="007906F8"/>
    <w:rsid w:val="007908DA"/>
    <w:rsid w:val="0079116D"/>
    <w:rsid w:val="007913DB"/>
    <w:rsid w:val="0079153E"/>
    <w:rsid w:val="00791BC1"/>
    <w:rsid w:val="0079201B"/>
    <w:rsid w:val="00792EB3"/>
    <w:rsid w:val="007933D4"/>
    <w:rsid w:val="0079351D"/>
    <w:rsid w:val="00793BB9"/>
    <w:rsid w:val="00794333"/>
    <w:rsid w:val="007948E4"/>
    <w:rsid w:val="00794B9B"/>
    <w:rsid w:val="00794EA6"/>
    <w:rsid w:val="007950CA"/>
    <w:rsid w:val="0079542F"/>
    <w:rsid w:val="00795574"/>
    <w:rsid w:val="0079572A"/>
    <w:rsid w:val="007962D3"/>
    <w:rsid w:val="00796B84"/>
    <w:rsid w:val="007A0073"/>
    <w:rsid w:val="007A07F8"/>
    <w:rsid w:val="007A206D"/>
    <w:rsid w:val="007A2DB9"/>
    <w:rsid w:val="007A37C3"/>
    <w:rsid w:val="007A386E"/>
    <w:rsid w:val="007A3E46"/>
    <w:rsid w:val="007A42CA"/>
    <w:rsid w:val="007A4414"/>
    <w:rsid w:val="007A4682"/>
    <w:rsid w:val="007A4E99"/>
    <w:rsid w:val="007A6785"/>
    <w:rsid w:val="007A7E11"/>
    <w:rsid w:val="007B17F4"/>
    <w:rsid w:val="007B1F0F"/>
    <w:rsid w:val="007B2520"/>
    <w:rsid w:val="007B2B48"/>
    <w:rsid w:val="007B4F73"/>
    <w:rsid w:val="007B553F"/>
    <w:rsid w:val="007B682C"/>
    <w:rsid w:val="007B6A8B"/>
    <w:rsid w:val="007B6E61"/>
    <w:rsid w:val="007B72BA"/>
    <w:rsid w:val="007C024F"/>
    <w:rsid w:val="007C0636"/>
    <w:rsid w:val="007C161E"/>
    <w:rsid w:val="007C1BBF"/>
    <w:rsid w:val="007C1DFB"/>
    <w:rsid w:val="007C4395"/>
    <w:rsid w:val="007C4678"/>
    <w:rsid w:val="007C6B2D"/>
    <w:rsid w:val="007C7269"/>
    <w:rsid w:val="007C7FBB"/>
    <w:rsid w:val="007D0302"/>
    <w:rsid w:val="007D1BB9"/>
    <w:rsid w:val="007D255E"/>
    <w:rsid w:val="007D2EB2"/>
    <w:rsid w:val="007D303B"/>
    <w:rsid w:val="007D3B20"/>
    <w:rsid w:val="007D41C3"/>
    <w:rsid w:val="007D4464"/>
    <w:rsid w:val="007D470C"/>
    <w:rsid w:val="007D65A6"/>
    <w:rsid w:val="007D69E3"/>
    <w:rsid w:val="007D6AD4"/>
    <w:rsid w:val="007D7168"/>
    <w:rsid w:val="007D7901"/>
    <w:rsid w:val="007D7BB5"/>
    <w:rsid w:val="007D7CFB"/>
    <w:rsid w:val="007D7EC9"/>
    <w:rsid w:val="007D7EF0"/>
    <w:rsid w:val="007E1FDE"/>
    <w:rsid w:val="007E2B6E"/>
    <w:rsid w:val="007E2BC7"/>
    <w:rsid w:val="007E4B3A"/>
    <w:rsid w:val="007E5552"/>
    <w:rsid w:val="007E61DB"/>
    <w:rsid w:val="007E6C77"/>
    <w:rsid w:val="007E74E6"/>
    <w:rsid w:val="007E7633"/>
    <w:rsid w:val="007F0435"/>
    <w:rsid w:val="007F0530"/>
    <w:rsid w:val="007F35F6"/>
    <w:rsid w:val="007F3BBC"/>
    <w:rsid w:val="007F6077"/>
    <w:rsid w:val="007F63A7"/>
    <w:rsid w:val="007F6886"/>
    <w:rsid w:val="007F6C21"/>
    <w:rsid w:val="007F7594"/>
    <w:rsid w:val="008001CB"/>
    <w:rsid w:val="008008F4"/>
    <w:rsid w:val="00801C74"/>
    <w:rsid w:val="008024A4"/>
    <w:rsid w:val="00802679"/>
    <w:rsid w:val="00803E5F"/>
    <w:rsid w:val="00804C48"/>
    <w:rsid w:val="00805760"/>
    <w:rsid w:val="00805869"/>
    <w:rsid w:val="00806049"/>
    <w:rsid w:val="00806E51"/>
    <w:rsid w:val="0080789A"/>
    <w:rsid w:val="008078F3"/>
    <w:rsid w:val="00807F1C"/>
    <w:rsid w:val="00810A52"/>
    <w:rsid w:val="00811A98"/>
    <w:rsid w:val="00811CB5"/>
    <w:rsid w:val="008158A0"/>
    <w:rsid w:val="0081723C"/>
    <w:rsid w:val="0082050E"/>
    <w:rsid w:val="00820739"/>
    <w:rsid w:val="008211E2"/>
    <w:rsid w:val="0082173A"/>
    <w:rsid w:val="00822238"/>
    <w:rsid w:val="00822EB7"/>
    <w:rsid w:val="00823CB2"/>
    <w:rsid w:val="008240DF"/>
    <w:rsid w:val="00824243"/>
    <w:rsid w:val="008243D2"/>
    <w:rsid w:val="00824E00"/>
    <w:rsid w:val="0082590D"/>
    <w:rsid w:val="00826422"/>
    <w:rsid w:val="008264EB"/>
    <w:rsid w:val="008266BC"/>
    <w:rsid w:val="008268AC"/>
    <w:rsid w:val="008276C9"/>
    <w:rsid w:val="00830256"/>
    <w:rsid w:val="0083031A"/>
    <w:rsid w:val="00830CC2"/>
    <w:rsid w:val="00833084"/>
    <w:rsid w:val="00833A6B"/>
    <w:rsid w:val="00834AFA"/>
    <w:rsid w:val="00834B07"/>
    <w:rsid w:val="00835351"/>
    <w:rsid w:val="00835A1D"/>
    <w:rsid w:val="008365CF"/>
    <w:rsid w:val="00836718"/>
    <w:rsid w:val="00837813"/>
    <w:rsid w:val="00840440"/>
    <w:rsid w:val="00840976"/>
    <w:rsid w:val="00841638"/>
    <w:rsid w:val="008430BA"/>
    <w:rsid w:val="00843937"/>
    <w:rsid w:val="008441D3"/>
    <w:rsid w:val="00846B27"/>
    <w:rsid w:val="00846F06"/>
    <w:rsid w:val="008470FB"/>
    <w:rsid w:val="00847407"/>
    <w:rsid w:val="008475D9"/>
    <w:rsid w:val="00847AF9"/>
    <w:rsid w:val="00847D19"/>
    <w:rsid w:val="008507CA"/>
    <w:rsid w:val="008515A3"/>
    <w:rsid w:val="008515B7"/>
    <w:rsid w:val="00852B5A"/>
    <w:rsid w:val="00853A60"/>
    <w:rsid w:val="00854B7D"/>
    <w:rsid w:val="00855BCD"/>
    <w:rsid w:val="008568A4"/>
    <w:rsid w:val="008570BD"/>
    <w:rsid w:val="008602BE"/>
    <w:rsid w:val="0086095C"/>
    <w:rsid w:val="00861ABE"/>
    <w:rsid w:val="008646EB"/>
    <w:rsid w:val="008648F9"/>
    <w:rsid w:val="00867898"/>
    <w:rsid w:val="00872025"/>
    <w:rsid w:val="008721E5"/>
    <w:rsid w:val="00872604"/>
    <w:rsid w:val="00872CCF"/>
    <w:rsid w:val="00872D9C"/>
    <w:rsid w:val="0087418D"/>
    <w:rsid w:val="0087451C"/>
    <w:rsid w:val="00875131"/>
    <w:rsid w:val="00875C1A"/>
    <w:rsid w:val="00875C32"/>
    <w:rsid w:val="0087611C"/>
    <w:rsid w:val="0087689F"/>
    <w:rsid w:val="0087798B"/>
    <w:rsid w:val="0088040F"/>
    <w:rsid w:val="00880706"/>
    <w:rsid w:val="0088099D"/>
    <w:rsid w:val="00881575"/>
    <w:rsid w:val="00881E7E"/>
    <w:rsid w:val="008823F3"/>
    <w:rsid w:val="00882E6E"/>
    <w:rsid w:val="0088312F"/>
    <w:rsid w:val="00883524"/>
    <w:rsid w:val="00883BDF"/>
    <w:rsid w:val="00883F39"/>
    <w:rsid w:val="00884BC8"/>
    <w:rsid w:val="00884DFB"/>
    <w:rsid w:val="00886BE8"/>
    <w:rsid w:val="00887015"/>
    <w:rsid w:val="00887135"/>
    <w:rsid w:val="008875C3"/>
    <w:rsid w:val="00887F82"/>
    <w:rsid w:val="00890424"/>
    <w:rsid w:val="00890B91"/>
    <w:rsid w:val="008915DD"/>
    <w:rsid w:val="00891EFD"/>
    <w:rsid w:val="0089546E"/>
    <w:rsid w:val="008A2691"/>
    <w:rsid w:val="008A3F3B"/>
    <w:rsid w:val="008A43E5"/>
    <w:rsid w:val="008A4F78"/>
    <w:rsid w:val="008A528F"/>
    <w:rsid w:val="008A5AC0"/>
    <w:rsid w:val="008A624F"/>
    <w:rsid w:val="008A63B4"/>
    <w:rsid w:val="008A65E2"/>
    <w:rsid w:val="008A7410"/>
    <w:rsid w:val="008A77AA"/>
    <w:rsid w:val="008B05B2"/>
    <w:rsid w:val="008B18D0"/>
    <w:rsid w:val="008B1B71"/>
    <w:rsid w:val="008B30F4"/>
    <w:rsid w:val="008B3C65"/>
    <w:rsid w:val="008B460F"/>
    <w:rsid w:val="008B4A52"/>
    <w:rsid w:val="008B5CE7"/>
    <w:rsid w:val="008B5D46"/>
    <w:rsid w:val="008B66E5"/>
    <w:rsid w:val="008B6C0B"/>
    <w:rsid w:val="008B7403"/>
    <w:rsid w:val="008B7677"/>
    <w:rsid w:val="008B7E83"/>
    <w:rsid w:val="008C1795"/>
    <w:rsid w:val="008C2BD7"/>
    <w:rsid w:val="008C3AAC"/>
    <w:rsid w:val="008C41CB"/>
    <w:rsid w:val="008C4FF9"/>
    <w:rsid w:val="008C50A2"/>
    <w:rsid w:val="008C5791"/>
    <w:rsid w:val="008D00D2"/>
    <w:rsid w:val="008D0901"/>
    <w:rsid w:val="008D0A96"/>
    <w:rsid w:val="008D0B7D"/>
    <w:rsid w:val="008D18A4"/>
    <w:rsid w:val="008D1E4B"/>
    <w:rsid w:val="008D2B86"/>
    <w:rsid w:val="008D42F4"/>
    <w:rsid w:val="008D568F"/>
    <w:rsid w:val="008D56F7"/>
    <w:rsid w:val="008D6A42"/>
    <w:rsid w:val="008D7094"/>
    <w:rsid w:val="008D7458"/>
    <w:rsid w:val="008D7583"/>
    <w:rsid w:val="008D77DE"/>
    <w:rsid w:val="008D7BCE"/>
    <w:rsid w:val="008E2E6C"/>
    <w:rsid w:val="008E3AC4"/>
    <w:rsid w:val="008E3FB8"/>
    <w:rsid w:val="008E4DC1"/>
    <w:rsid w:val="008E5B3B"/>
    <w:rsid w:val="008E6672"/>
    <w:rsid w:val="008F0C3B"/>
    <w:rsid w:val="008F1118"/>
    <w:rsid w:val="008F2104"/>
    <w:rsid w:val="008F44D4"/>
    <w:rsid w:val="008F4F88"/>
    <w:rsid w:val="00901B74"/>
    <w:rsid w:val="00901B8D"/>
    <w:rsid w:val="009027F2"/>
    <w:rsid w:val="009033C3"/>
    <w:rsid w:val="0090399E"/>
    <w:rsid w:val="0090595E"/>
    <w:rsid w:val="00905981"/>
    <w:rsid w:val="0090779F"/>
    <w:rsid w:val="00907CB7"/>
    <w:rsid w:val="00907E5B"/>
    <w:rsid w:val="00907FA7"/>
    <w:rsid w:val="00911AF8"/>
    <w:rsid w:val="0091279C"/>
    <w:rsid w:val="00912AB3"/>
    <w:rsid w:val="009136C9"/>
    <w:rsid w:val="0091384F"/>
    <w:rsid w:val="00913FF9"/>
    <w:rsid w:val="00914C89"/>
    <w:rsid w:val="00914DFD"/>
    <w:rsid w:val="009158F4"/>
    <w:rsid w:val="00916ED8"/>
    <w:rsid w:val="00916EEA"/>
    <w:rsid w:val="009170DF"/>
    <w:rsid w:val="00917B64"/>
    <w:rsid w:val="00917F9E"/>
    <w:rsid w:val="0092076B"/>
    <w:rsid w:val="009222AC"/>
    <w:rsid w:val="009224E4"/>
    <w:rsid w:val="009227A9"/>
    <w:rsid w:val="00922B07"/>
    <w:rsid w:val="00923D23"/>
    <w:rsid w:val="0092403C"/>
    <w:rsid w:val="009241FD"/>
    <w:rsid w:val="00924315"/>
    <w:rsid w:val="00924690"/>
    <w:rsid w:val="00924FD1"/>
    <w:rsid w:val="00925069"/>
    <w:rsid w:val="00925410"/>
    <w:rsid w:val="00930692"/>
    <w:rsid w:val="00930DF0"/>
    <w:rsid w:val="00931454"/>
    <w:rsid w:val="00934A03"/>
    <w:rsid w:val="00935847"/>
    <w:rsid w:val="00936D48"/>
    <w:rsid w:val="00942677"/>
    <w:rsid w:val="009433CD"/>
    <w:rsid w:val="009438A0"/>
    <w:rsid w:val="009447B1"/>
    <w:rsid w:val="00945205"/>
    <w:rsid w:val="00955619"/>
    <w:rsid w:val="00955AF5"/>
    <w:rsid w:val="00956527"/>
    <w:rsid w:val="00957163"/>
    <w:rsid w:val="009571F2"/>
    <w:rsid w:val="00957772"/>
    <w:rsid w:val="00960434"/>
    <w:rsid w:val="009604B6"/>
    <w:rsid w:val="00960E7E"/>
    <w:rsid w:val="009611DE"/>
    <w:rsid w:val="0096198A"/>
    <w:rsid w:val="00962466"/>
    <w:rsid w:val="009627CE"/>
    <w:rsid w:val="00964632"/>
    <w:rsid w:val="00964868"/>
    <w:rsid w:val="00964C3B"/>
    <w:rsid w:val="00965DC2"/>
    <w:rsid w:val="009670D5"/>
    <w:rsid w:val="00967623"/>
    <w:rsid w:val="00967E47"/>
    <w:rsid w:val="009708F1"/>
    <w:rsid w:val="00971F49"/>
    <w:rsid w:val="0097277E"/>
    <w:rsid w:val="00973154"/>
    <w:rsid w:val="0097390D"/>
    <w:rsid w:val="00973ABB"/>
    <w:rsid w:val="0097628C"/>
    <w:rsid w:val="00976EED"/>
    <w:rsid w:val="009774CE"/>
    <w:rsid w:val="009807E2"/>
    <w:rsid w:val="0098228B"/>
    <w:rsid w:val="00982522"/>
    <w:rsid w:val="0098432B"/>
    <w:rsid w:val="00984C48"/>
    <w:rsid w:val="0098537E"/>
    <w:rsid w:val="00985A05"/>
    <w:rsid w:val="0098612C"/>
    <w:rsid w:val="009863FA"/>
    <w:rsid w:val="009867D8"/>
    <w:rsid w:val="00986FF9"/>
    <w:rsid w:val="009905E8"/>
    <w:rsid w:val="00990B51"/>
    <w:rsid w:val="009913C4"/>
    <w:rsid w:val="009923B0"/>
    <w:rsid w:val="00992EB1"/>
    <w:rsid w:val="009939EB"/>
    <w:rsid w:val="0099437F"/>
    <w:rsid w:val="009946FF"/>
    <w:rsid w:val="0099589F"/>
    <w:rsid w:val="00996200"/>
    <w:rsid w:val="00996F4F"/>
    <w:rsid w:val="009A0354"/>
    <w:rsid w:val="009A078D"/>
    <w:rsid w:val="009A26B6"/>
    <w:rsid w:val="009A3C94"/>
    <w:rsid w:val="009A3ED8"/>
    <w:rsid w:val="009A3F7B"/>
    <w:rsid w:val="009A3F8D"/>
    <w:rsid w:val="009A50C9"/>
    <w:rsid w:val="009A6AB0"/>
    <w:rsid w:val="009B0972"/>
    <w:rsid w:val="009B0BF8"/>
    <w:rsid w:val="009B25BE"/>
    <w:rsid w:val="009B3268"/>
    <w:rsid w:val="009B3573"/>
    <w:rsid w:val="009B44BD"/>
    <w:rsid w:val="009B4F9A"/>
    <w:rsid w:val="009B5DFE"/>
    <w:rsid w:val="009B5FD9"/>
    <w:rsid w:val="009B6654"/>
    <w:rsid w:val="009B6D3A"/>
    <w:rsid w:val="009B70E7"/>
    <w:rsid w:val="009B7840"/>
    <w:rsid w:val="009B7C5A"/>
    <w:rsid w:val="009C2180"/>
    <w:rsid w:val="009C3745"/>
    <w:rsid w:val="009C3D38"/>
    <w:rsid w:val="009C5814"/>
    <w:rsid w:val="009C58E3"/>
    <w:rsid w:val="009C60E3"/>
    <w:rsid w:val="009D0352"/>
    <w:rsid w:val="009D1420"/>
    <w:rsid w:val="009D1581"/>
    <w:rsid w:val="009D25F8"/>
    <w:rsid w:val="009D2697"/>
    <w:rsid w:val="009D2A30"/>
    <w:rsid w:val="009D2C00"/>
    <w:rsid w:val="009D2D13"/>
    <w:rsid w:val="009D3FA7"/>
    <w:rsid w:val="009D4F43"/>
    <w:rsid w:val="009D5624"/>
    <w:rsid w:val="009D5B97"/>
    <w:rsid w:val="009D5BF5"/>
    <w:rsid w:val="009D6030"/>
    <w:rsid w:val="009D630F"/>
    <w:rsid w:val="009D67A1"/>
    <w:rsid w:val="009D76F5"/>
    <w:rsid w:val="009E091D"/>
    <w:rsid w:val="009E16D5"/>
    <w:rsid w:val="009E1F91"/>
    <w:rsid w:val="009E2C0B"/>
    <w:rsid w:val="009E37EC"/>
    <w:rsid w:val="009E3D74"/>
    <w:rsid w:val="009E4202"/>
    <w:rsid w:val="009E5B24"/>
    <w:rsid w:val="009E5E2E"/>
    <w:rsid w:val="009E5E5A"/>
    <w:rsid w:val="009E721E"/>
    <w:rsid w:val="009E7221"/>
    <w:rsid w:val="009E7581"/>
    <w:rsid w:val="009E796F"/>
    <w:rsid w:val="009F0063"/>
    <w:rsid w:val="009F036A"/>
    <w:rsid w:val="009F0862"/>
    <w:rsid w:val="009F0AFB"/>
    <w:rsid w:val="009F0EA7"/>
    <w:rsid w:val="009F18EA"/>
    <w:rsid w:val="009F2456"/>
    <w:rsid w:val="009F291D"/>
    <w:rsid w:val="009F2D55"/>
    <w:rsid w:val="009F31A6"/>
    <w:rsid w:val="009F4878"/>
    <w:rsid w:val="009F56B5"/>
    <w:rsid w:val="009F761E"/>
    <w:rsid w:val="00A0001F"/>
    <w:rsid w:val="00A011F1"/>
    <w:rsid w:val="00A01426"/>
    <w:rsid w:val="00A01804"/>
    <w:rsid w:val="00A02E27"/>
    <w:rsid w:val="00A02F99"/>
    <w:rsid w:val="00A048E3"/>
    <w:rsid w:val="00A05514"/>
    <w:rsid w:val="00A055ED"/>
    <w:rsid w:val="00A05769"/>
    <w:rsid w:val="00A07D3B"/>
    <w:rsid w:val="00A10EA6"/>
    <w:rsid w:val="00A11EB1"/>
    <w:rsid w:val="00A132F2"/>
    <w:rsid w:val="00A14028"/>
    <w:rsid w:val="00A144D1"/>
    <w:rsid w:val="00A1575C"/>
    <w:rsid w:val="00A16464"/>
    <w:rsid w:val="00A16C40"/>
    <w:rsid w:val="00A17094"/>
    <w:rsid w:val="00A1737C"/>
    <w:rsid w:val="00A20711"/>
    <w:rsid w:val="00A20B37"/>
    <w:rsid w:val="00A20C31"/>
    <w:rsid w:val="00A220AF"/>
    <w:rsid w:val="00A25D96"/>
    <w:rsid w:val="00A260AD"/>
    <w:rsid w:val="00A27A62"/>
    <w:rsid w:val="00A3058D"/>
    <w:rsid w:val="00A31ACF"/>
    <w:rsid w:val="00A3296B"/>
    <w:rsid w:val="00A41805"/>
    <w:rsid w:val="00A42117"/>
    <w:rsid w:val="00A42638"/>
    <w:rsid w:val="00A43714"/>
    <w:rsid w:val="00A442F3"/>
    <w:rsid w:val="00A456BE"/>
    <w:rsid w:val="00A457C7"/>
    <w:rsid w:val="00A46B9D"/>
    <w:rsid w:val="00A46D74"/>
    <w:rsid w:val="00A47BF0"/>
    <w:rsid w:val="00A51AC5"/>
    <w:rsid w:val="00A52675"/>
    <w:rsid w:val="00A547FA"/>
    <w:rsid w:val="00A561E9"/>
    <w:rsid w:val="00A567E7"/>
    <w:rsid w:val="00A56D3D"/>
    <w:rsid w:val="00A5773F"/>
    <w:rsid w:val="00A60673"/>
    <w:rsid w:val="00A60B7D"/>
    <w:rsid w:val="00A60DCE"/>
    <w:rsid w:val="00A61092"/>
    <w:rsid w:val="00A61447"/>
    <w:rsid w:val="00A629BD"/>
    <w:rsid w:val="00A63692"/>
    <w:rsid w:val="00A65114"/>
    <w:rsid w:val="00A6580D"/>
    <w:rsid w:val="00A65C08"/>
    <w:rsid w:val="00A661E0"/>
    <w:rsid w:val="00A66D8C"/>
    <w:rsid w:val="00A66EDA"/>
    <w:rsid w:val="00A6762E"/>
    <w:rsid w:val="00A6768F"/>
    <w:rsid w:val="00A67772"/>
    <w:rsid w:val="00A700F0"/>
    <w:rsid w:val="00A70857"/>
    <w:rsid w:val="00A708AA"/>
    <w:rsid w:val="00A71169"/>
    <w:rsid w:val="00A713A2"/>
    <w:rsid w:val="00A715D1"/>
    <w:rsid w:val="00A725F3"/>
    <w:rsid w:val="00A726CB"/>
    <w:rsid w:val="00A73047"/>
    <w:rsid w:val="00A7522C"/>
    <w:rsid w:val="00A753BB"/>
    <w:rsid w:val="00A804C7"/>
    <w:rsid w:val="00A81090"/>
    <w:rsid w:val="00A81358"/>
    <w:rsid w:val="00A816BB"/>
    <w:rsid w:val="00A81C98"/>
    <w:rsid w:val="00A82A66"/>
    <w:rsid w:val="00A8355D"/>
    <w:rsid w:val="00A83B9D"/>
    <w:rsid w:val="00A844E8"/>
    <w:rsid w:val="00A84902"/>
    <w:rsid w:val="00A84B34"/>
    <w:rsid w:val="00A85617"/>
    <w:rsid w:val="00A85C60"/>
    <w:rsid w:val="00A86F96"/>
    <w:rsid w:val="00A908EB"/>
    <w:rsid w:val="00A90ACB"/>
    <w:rsid w:val="00A90C1D"/>
    <w:rsid w:val="00A92462"/>
    <w:rsid w:val="00A92CC6"/>
    <w:rsid w:val="00A93F77"/>
    <w:rsid w:val="00A94577"/>
    <w:rsid w:val="00A9475F"/>
    <w:rsid w:val="00A94EDC"/>
    <w:rsid w:val="00A962CA"/>
    <w:rsid w:val="00A9640D"/>
    <w:rsid w:val="00AA00F2"/>
    <w:rsid w:val="00AA096D"/>
    <w:rsid w:val="00AA0DA8"/>
    <w:rsid w:val="00AA0ECC"/>
    <w:rsid w:val="00AA0FD6"/>
    <w:rsid w:val="00AA109A"/>
    <w:rsid w:val="00AA21A4"/>
    <w:rsid w:val="00AA2579"/>
    <w:rsid w:val="00AA3223"/>
    <w:rsid w:val="00AA35D6"/>
    <w:rsid w:val="00AA3E7C"/>
    <w:rsid w:val="00AA539D"/>
    <w:rsid w:val="00AA5954"/>
    <w:rsid w:val="00AA6ED0"/>
    <w:rsid w:val="00AA72F6"/>
    <w:rsid w:val="00AB014A"/>
    <w:rsid w:val="00AB0AC6"/>
    <w:rsid w:val="00AB1151"/>
    <w:rsid w:val="00AB2250"/>
    <w:rsid w:val="00AB330A"/>
    <w:rsid w:val="00AB3A9C"/>
    <w:rsid w:val="00AB3D24"/>
    <w:rsid w:val="00AB4A94"/>
    <w:rsid w:val="00AB5257"/>
    <w:rsid w:val="00AB6001"/>
    <w:rsid w:val="00AB63DC"/>
    <w:rsid w:val="00AB79FA"/>
    <w:rsid w:val="00AB7BEC"/>
    <w:rsid w:val="00AC06DD"/>
    <w:rsid w:val="00AC0855"/>
    <w:rsid w:val="00AC08E3"/>
    <w:rsid w:val="00AC126E"/>
    <w:rsid w:val="00AC262A"/>
    <w:rsid w:val="00AC3EAB"/>
    <w:rsid w:val="00AC4B43"/>
    <w:rsid w:val="00AC5139"/>
    <w:rsid w:val="00AC538A"/>
    <w:rsid w:val="00AC5D8F"/>
    <w:rsid w:val="00AC7A37"/>
    <w:rsid w:val="00AC7F3D"/>
    <w:rsid w:val="00AD0CA0"/>
    <w:rsid w:val="00AD109B"/>
    <w:rsid w:val="00AD18D9"/>
    <w:rsid w:val="00AD378A"/>
    <w:rsid w:val="00AD3B0B"/>
    <w:rsid w:val="00AD3C90"/>
    <w:rsid w:val="00AD45C9"/>
    <w:rsid w:val="00AD5469"/>
    <w:rsid w:val="00AD611C"/>
    <w:rsid w:val="00AD641E"/>
    <w:rsid w:val="00AD6BEF"/>
    <w:rsid w:val="00AD6E7E"/>
    <w:rsid w:val="00AD75D9"/>
    <w:rsid w:val="00AD762C"/>
    <w:rsid w:val="00AD7708"/>
    <w:rsid w:val="00AE0238"/>
    <w:rsid w:val="00AE0239"/>
    <w:rsid w:val="00AE03BA"/>
    <w:rsid w:val="00AE081B"/>
    <w:rsid w:val="00AE0AAD"/>
    <w:rsid w:val="00AE13F6"/>
    <w:rsid w:val="00AE2E51"/>
    <w:rsid w:val="00AE4033"/>
    <w:rsid w:val="00AE5BE3"/>
    <w:rsid w:val="00AE65A3"/>
    <w:rsid w:val="00AE7BAC"/>
    <w:rsid w:val="00AF0698"/>
    <w:rsid w:val="00AF0A07"/>
    <w:rsid w:val="00AF23FF"/>
    <w:rsid w:val="00AF5BEB"/>
    <w:rsid w:val="00B00A8B"/>
    <w:rsid w:val="00B01750"/>
    <w:rsid w:val="00B02D82"/>
    <w:rsid w:val="00B03309"/>
    <w:rsid w:val="00B0385D"/>
    <w:rsid w:val="00B03FE5"/>
    <w:rsid w:val="00B0443B"/>
    <w:rsid w:val="00B0455D"/>
    <w:rsid w:val="00B0459D"/>
    <w:rsid w:val="00B049F7"/>
    <w:rsid w:val="00B0503E"/>
    <w:rsid w:val="00B0508A"/>
    <w:rsid w:val="00B065DF"/>
    <w:rsid w:val="00B06B9B"/>
    <w:rsid w:val="00B07319"/>
    <w:rsid w:val="00B108CD"/>
    <w:rsid w:val="00B109CB"/>
    <w:rsid w:val="00B10A9A"/>
    <w:rsid w:val="00B10D65"/>
    <w:rsid w:val="00B10F9D"/>
    <w:rsid w:val="00B11141"/>
    <w:rsid w:val="00B118A9"/>
    <w:rsid w:val="00B11E69"/>
    <w:rsid w:val="00B1369B"/>
    <w:rsid w:val="00B13751"/>
    <w:rsid w:val="00B138C2"/>
    <w:rsid w:val="00B13A57"/>
    <w:rsid w:val="00B13BDE"/>
    <w:rsid w:val="00B13E28"/>
    <w:rsid w:val="00B1411B"/>
    <w:rsid w:val="00B1516C"/>
    <w:rsid w:val="00B15381"/>
    <w:rsid w:val="00B16CF8"/>
    <w:rsid w:val="00B16F8C"/>
    <w:rsid w:val="00B207A8"/>
    <w:rsid w:val="00B20861"/>
    <w:rsid w:val="00B217A4"/>
    <w:rsid w:val="00B22C33"/>
    <w:rsid w:val="00B22F1B"/>
    <w:rsid w:val="00B22FF5"/>
    <w:rsid w:val="00B23C1F"/>
    <w:rsid w:val="00B24C07"/>
    <w:rsid w:val="00B25020"/>
    <w:rsid w:val="00B258D1"/>
    <w:rsid w:val="00B25969"/>
    <w:rsid w:val="00B266D5"/>
    <w:rsid w:val="00B267CC"/>
    <w:rsid w:val="00B303E8"/>
    <w:rsid w:val="00B31AFF"/>
    <w:rsid w:val="00B31DBC"/>
    <w:rsid w:val="00B32369"/>
    <w:rsid w:val="00B331D0"/>
    <w:rsid w:val="00B34FB6"/>
    <w:rsid w:val="00B35733"/>
    <w:rsid w:val="00B36358"/>
    <w:rsid w:val="00B36449"/>
    <w:rsid w:val="00B36EB4"/>
    <w:rsid w:val="00B37229"/>
    <w:rsid w:val="00B376C2"/>
    <w:rsid w:val="00B403A9"/>
    <w:rsid w:val="00B40766"/>
    <w:rsid w:val="00B40F08"/>
    <w:rsid w:val="00B40F6E"/>
    <w:rsid w:val="00B41A2C"/>
    <w:rsid w:val="00B422B2"/>
    <w:rsid w:val="00B43166"/>
    <w:rsid w:val="00B432F6"/>
    <w:rsid w:val="00B449FF"/>
    <w:rsid w:val="00B45A61"/>
    <w:rsid w:val="00B47AFF"/>
    <w:rsid w:val="00B47B83"/>
    <w:rsid w:val="00B506EE"/>
    <w:rsid w:val="00B51542"/>
    <w:rsid w:val="00B51DF7"/>
    <w:rsid w:val="00B53D2C"/>
    <w:rsid w:val="00B53F01"/>
    <w:rsid w:val="00B56206"/>
    <w:rsid w:val="00B56FBB"/>
    <w:rsid w:val="00B60485"/>
    <w:rsid w:val="00B60D88"/>
    <w:rsid w:val="00B60F36"/>
    <w:rsid w:val="00B611F8"/>
    <w:rsid w:val="00B61412"/>
    <w:rsid w:val="00B621EC"/>
    <w:rsid w:val="00B626FC"/>
    <w:rsid w:val="00B62BF9"/>
    <w:rsid w:val="00B62F7D"/>
    <w:rsid w:val="00B64641"/>
    <w:rsid w:val="00B65AB1"/>
    <w:rsid w:val="00B65DB8"/>
    <w:rsid w:val="00B66801"/>
    <w:rsid w:val="00B66E7F"/>
    <w:rsid w:val="00B67901"/>
    <w:rsid w:val="00B67FA2"/>
    <w:rsid w:val="00B70AD7"/>
    <w:rsid w:val="00B71E29"/>
    <w:rsid w:val="00B720E5"/>
    <w:rsid w:val="00B72173"/>
    <w:rsid w:val="00B726A2"/>
    <w:rsid w:val="00B7298D"/>
    <w:rsid w:val="00B73007"/>
    <w:rsid w:val="00B7594C"/>
    <w:rsid w:val="00B75A06"/>
    <w:rsid w:val="00B75B14"/>
    <w:rsid w:val="00B75E60"/>
    <w:rsid w:val="00B7638B"/>
    <w:rsid w:val="00B7777C"/>
    <w:rsid w:val="00B77D46"/>
    <w:rsid w:val="00B80EA4"/>
    <w:rsid w:val="00B846A2"/>
    <w:rsid w:val="00B84BED"/>
    <w:rsid w:val="00B84FDC"/>
    <w:rsid w:val="00B86E53"/>
    <w:rsid w:val="00B87694"/>
    <w:rsid w:val="00B87BEA"/>
    <w:rsid w:val="00B87D84"/>
    <w:rsid w:val="00B90974"/>
    <w:rsid w:val="00B909A8"/>
    <w:rsid w:val="00B90A55"/>
    <w:rsid w:val="00B90EFB"/>
    <w:rsid w:val="00B92DB4"/>
    <w:rsid w:val="00B93008"/>
    <w:rsid w:val="00B930B3"/>
    <w:rsid w:val="00B938F4"/>
    <w:rsid w:val="00B93942"/>
    <w:rsid w:val="00B94D6E"/>
    <w:rsid w:val="00B94F85"/>
    <w:rsid w:val="00B96B09"/>
    <w:rsid w:val="00BA141E"/>
    <w:rsid w:val="00BA26C7"/>
    <w:rsid w:val="00BA34C0"/>
    <w:rsid w:val="00BA392E"/>
    <w:rsid w:val="00BA4091"/>
    <w:rsid w:val="00BA4DC8"/>
    <w:rsid w:val="00BA4FDD"/>
    <w:rsid w:val="00BA5ABD"/>
    <w:rsid w:val="00BA6FF8"/>
    <w:rsid w:val="00BA7E7F"/>
    <w:rsid w:val="00BB19B1"/>
    <w:rsid w:val="00BB1DC7"/>
    <w:rsid w:val="00BB2A39"/>
    <w:rsid w:val="00BB44CF"/>
    <w:rsid w:val="00BB5206"/>
    <w:rsid w:val="00BB5B13"/>
    <w:rsid w:val="00BB5C13"/>
    <w:rsid w:val="00BB5F48"/>
    <w:rsid w:val="00BB6ED2"/>
    <w:rsid w:val="00BB72C3"/>
    <w:rsid w:val="00BB7DCF"/>
    <w:rsid w:val="00BB7F75"/>
    <w:rsid w:val="00BC014B"/>
    <w:rsid w:val="00BC0403"/>
    <w:rsid w:val="00BC15D1"/>
    <w:rsid w:val="00BC19CC"/>
    <w:rsid w:val="00BC1AD1"/>
    <w:rsid w:val="00BC1EF2"/>
    <w:rsid w:val="00BC21E8"/>
    <w:rsid w:val="00BC22C3"/>
    <w:rsid w:val="00BC28D4"/>
    <w:rsid w:val="00BC51D4"/>
    <w:rsid w:val="00BC7885"/>
    <w:rsid w:val="00BD2100"/>
    <w:rsid w:val="00BD22C2"/>
    <w:rsid w:val="00BD2379"/>
    <w:rsid w:val="00BD237A"/>
    <w:rsid w:val="00BD2A14"/>
    <w:rsid w:val="00BD2A97"/>
    <w:rsid w:val="00BD3582"/>
    <w:rsid w:val="00BD3B05"/>
    <w:rsid w:val="00BD4E8D"/>
    <w:rsid w:val="00BD4F12"/>
    <w:rsid w:val="00BD5545"/>
    <w:rsid w:val="00BD6034"/>
    <w:rsid w:val="00BD7525"/>
    <w:rsid w:val="00BE166C"/>
    <w:rsid w:val="00BE1D69"/>
    <w:rsid w:val="00BE25F3"/>
    <w:rsid w:val="00BE5FFE"/>
    <w:rsid w:val="00BE6DAB"/>
    <w:rsid w:val="00BE74C1"/>
    <w:rsid w:val="00BE788C"/>
    <w:rsid w:val="00BF0772"/>
    <w:rsid w:val="00BF0C1F"/>
    <w:rsid w:val="00BF105E"/>
    <w:rsid w:val="00BF317C"/>
    <w:rsid w:val="00BF3980"/>
    <w:rsid w:val="00BF4E58"/>
    <w:rsid w:val="00BF5D8E"/>
    <w:rsid w:val="00BF6BD4"/>
    <w:rsid w:val="00BF6C3A"/>
    <w:rsid w:val="00BF6CEA"/>
    <w:rsid w:val="00C0229E"/>
    <w:rsid w:val="00C025C9"/>
    <w:rsid w:val="00C039A9"/>
    <w:rsid w:val="00C057A0"/>
    <w:rsid w:val="00C060F0"/>
    <w:rsid w:val="00C06478"/>
    <w:rsid w:val="00C07FCF"/>
    <w:rsid w:val="00C103B1"/>
    <w:rsid w:val="00C112D0"/>
    <w:rsid w:val="00C1184B"/>
    <w:rsid w:val="00C122BF"/>
    <w:rsid w:val="00C1415C"/>
    <w:rsid w:val="00C14310"/>
    <w:rsid w:val="00C146CC"/>
    <w:rsid w:val="00C1476B"/>
    <w:rsid w:val="00C14B1D"/>
    <w:rsid w:val="00C1557E"/>
    <w:rsid w:val="00C15872"/>
    <w:rsid w:val="00C16133"/>
    <w:rsid w:val="00C16207"/>
    <w:rsid w:val="00C16B57"/>
    <w:rsid w:val="00C16BE4"/>
    <w:rsid w:val="00C17B04"/>
    <w:rsid w:val="00C17E8F"/>
    <w:rsid w:val="00C206E9"/>
    <w:rsid w:val="00C208D5"/>
    <w:rsid w:val="00C20ECB"/>
    <w:rsid w:val="00C211F5"/>
    <w:rsid w:val="00C246FB"/>
    <w:rsid w:val="00C25887"/>
    <w:rsid w:val="00C25C5F"/>
    <w:rsid w:val="00C25F23"/>
    <w:rsid w:val="00C26426"/>
    <w:rsid w:val="00C272ED"/>
    <w:rsid w:val="00C301BE"/>
    <w:rsid w:val="00C30C5A"/>
    <w:rsid w:val="00C30E57"/>
    <w:rsid w:val="00C3117E"/>
    <w:rsid w:val="00C31CEC"/>
    <w:rsid w:val="00C32A28"/>
    <w:rsid w:val="00C32AC7"/>
    <w:rsid w:val="00C33573"/>
    <w:rsid w:val="00C340C0"/>
    <w:rsid w:val="00C376CC"/>
    <w:rsid w:val="00C37DBF"/>
    <w:rsid w:val="00C40917"/>
    <w:rsid w:val="00C40AAB"/>
    <w:rsid w:val="00C40CAF"/>
    <w:rsid w:val="00C40D6E"/>
    <w:rsid w:val="00C40DD7"/>
    <w:rsid w:val="00C4308A"/>
    <w:rsid w:val="00C432C0"/>
    <w:rsid w:val="00C44361"/>
    <w:rsid w:val="00C4437C"/>
    <w:rsid w:val="00C45874"/>
    <w:rsid w:val="00C46105"/>
    <w:rsid w:val="00C464D9"/>
    <w:rsid w:val="00C479FB"/>
    <w:rsid w:val="00C501AE"/>
    <w:rsid w:val="00C50458"/>
    <w:rsid w:val="00C50682"/>
    <w:rsid w:val="00C50A02"/>
    <w:rsid w:val="00C50CFF"/>
    <w:rsid w:val="00C50DDC"/>
    <w:rsid w:val="00C51E20"/>
    <w:rsid w:val="00C53813"/>
    <w:rsid w:val="00C53EEB"/>
    <w:rsid w:val="00C541E2"/>
    <w:rsid w:val="00C55926"/>
    <w:rsid w:val="00C57717"/>
    <w:rsid w:val="00C57FE3"/>
    <w:rsid w:val="00C601A3"/>
    <w:rsid w:val="00C60E31"/>
    <w:rsid w:val="00C61DD3"/>
    <w:rsid w:val="00C62BB7"/>
    <w:rsid w:val="00C63D2D"/>
    <w:rsid w:val="00C648F1"/>
    <w:rsid w:val="00C662C9"/>
    <w:rsid w:val="00C67266"/>
    <w:rsid w:val="00C67DB9"/>
    <w:rsid w:val="00C711ED"/>
    <w:rsid w:val="00C71689"/>
    <w:rsid w:val="00C744C8"/>
    <w:rsid w:val="00C746C4"/>
    <w:rsid w:val="00C751C5"/>
    <w:rsid w:val="00C7526B"/>
    <w:rsid w:val="00C757FC"/>
    <w:rsid w:val="00C759EB"/>
    <w:rsid w:val="00C80A57"/>
    <w:rsid w:val="00C80B22"/>
    <w:rsid w:val="00C80DE6"/>
    <w:rsid w:val="00C81EE1"/>
    <w:rsid w:val="00C827BC"/>
    <w:rsid w:val="00C8358D"/>
    <w:rsid w:val="00C83636"/>
    <w:rsid w:val="00C844AA"/>
    <w:rsid w:val="00C84C86"/>
    <w:rsid w:val="00C8576B"/>
    <w:rsid w:val="00C859D5"/>
    <w:rsid w:val="00C86014"/>
    <w:rsid w:val="00C86C47"/>
    <w:rsid w:val="00C86EFA"/>
    <w:rsid w:val="00C8772C"/>
    <w:rsid w:val="00C87767"/>
    <w:rsid w:val="00C87823"/>
    <w:rsid w:val="00C87EAA"/>
    <w:rsid w:val="00C90D99"/>
    <w:rsid w:val="00C91957"/>
    <w:rsid w:val="00C926B0"/>
    <w:rsid w:val="00C92F4D"/>
    <w:rsid w:val="00C93575"/>
    <w:rsid w:val="00C947AB"/>
    <w:rsid w:val="00C94C75"/>
    <w:rsid w:val="00C95B9B"/>
    <w:rsid w:val="00C9661A"/>
    <w:rsid w:val="00C97504"/>
    <w:rsid w:val="00CA1901"/>
    <w:rsid w:val="00CA195B"/>
    <w:rsid w:val="00CA3FBC"/>
    <w:rsid w:val="00CA5F91"/>
    <w:rsid w:val="00CA60E3"/>
    <w:rsid w:val="00CA6EFA"/>
    <w:rsid w:val="00CA709E"/>
    <w:rsid w:val="00CA7249"/>
    <w:rsid w:val="00CB09D8"/>
    <w:rsid w:val="00CB2D84"/>
    <w:rsid w:val="00CB500E"/>
    <w:rsid w:val="00CB51A9"/>
    <w:rsid w:val="00CB51DE"/>
    <w:rsid w:val="00CB5578"/>
    <w:rsid w:val="00CB624F"/>
    <w:rsid w:val="00CB675E"/>
    <w:rsid w:val="00CB6A98"/>
    <w:rsid w:val="00CC0AD4"/>
    <w:rsid w:val="00CC0B9A"/>
    <w:rsid w:val="00CC129C"/>
    <w:rsid w:val="00CC19C2"/>
    <w:rsid w:val="00CC2AC2"/>
    <w:rsid w:val="00CC3221"/>
    <w:rsid w:val="00CC38B6"/>
    <w:rsid w:val="00CC3A18"/>
    <w:rsid w:val="00CC3FE5"/>
    <w:rsid w:val="00CC4D60"/>
    <w:rsid w:val="00CC6899"/>
    <w:rsid w:val="00CC6B29"/>
    <w:rsid w:val="00CC706F"/>
    <w:rsid w:val="00CC7B48"/>
    <w:rsid w:val="00CD0188"/>
    <w:rsid w:val="00CD0C26"/>
    <w:rsid w:val="00CD114C"/>
    <w:rsid w:val="00CD1B67"/>
    <w:rsid w:val="00CD22DA"/>
    <w:rsid w:val="00CD22F4"/>
    <w:rsid w:val="00CD2E54"/>
    <w:rsid w:val="00CD4797"/>
    <w:rsid w:val="00CD62DB"/>
    <w:rsid w:val="00CD7C55"/>
    <w:rsid w:val="00CD7FEA"/>
    <w:rsid w:val="00CE0C1E"/>
    <w:rsid w:val="00CE155B"/>
    <w:rsid w:val="00CE299F"/>
    <w:rsid w:val="00CE3A78"/>
    <w:rsid w:val="00CE3C34"/>
    <w:rsid w:val="00CE57A9"/>
    <w:rsid w:val="00CF0833"/>
    <w:rsid w:val="00CF23D4"/>
    <w:rsid w:val="00CF5034"/>
    <w:rsid w:val="00CF5E19"/>
    <w:rsid w:val="00CF616C"/>
    <w:rsid w:val="00CF64F8"/>
    <w:rsid w:val="00CF69A7"/>
    <w:rsid w:val="00CF6ACD"/>
    <w:rsid w:val="00CF788E"/>
    <w:rsid w:val="00CF7CAE"/>
    <w:rsid w:val="00D00690"/>
    <w:rsid w:val="00D01394"/>
    <w:rsid w:val="00D01E5B"/>
    <w:rsid w:val="00D041DF"/>
    <w:rsid w:val="00D04B5E"/>
    <w:rsid w:val="00D04BFE"/>
    <w:rsid w:val="00D04C0D"/>
    <w:rsid w:val="00D061CC"/>
    <w:rsid w:val="00D068D3"/>
    <w:rsid w:val="00D076AB"/>
    <w:rsid w:val="00D07C61"/>
    <w:rsid w:val="00D10408"/>
    <w:rsid w:val="00D10834"/>
    <w:rsid w:val="00D1091B"/>
    <w:rsid w:val="00D10E90"/>
    <w:rsid w:val="00D115B7"/>
    <w:rsid w:val="00D129F1"/>
    <w:rsid w:val="00D12D09"/>
    <w:rsid w:val="00D13092"/>
    <w:rsid w:val="00D131C8"/>
    <w:rsid w:val="00D14621"/>
    <w:rsid w:val="00D14DC0"/>
    <w:rsid w:val="00D1508A"/>
    <w:rsid w:val="00D15C9F"/>
    <w:rsid w:val="00D15DCF"/>
    <w:rsid w:val="00D16C2A"/>
    <w:rsid w:val="00D16F65"/>
    <w:rsid w:val="00D21390"/>
    <w:rsid w:val="00D214F7"/>
    <w:rsid w:val="00D21DB4"/>
    <w:rsid w:val="00D2349B"/>
    <w:rsid w:val="00D23C37"/>
    <w:rsid w:val="00D23F2C"/>
    <w:rsid w:val="00D24620"/>
    <w:rsid w:val="00D2535F"/>
    <w:rsid w:val="00D25C81"/>
    <w:rsid w:val="00D272BD"/>
    <w:rsid w:val="00D30C08"/>
    <w:rsid w:val="00D32D5F"/>
    <w:rsid w:val="00D345E0"/>
    <w:rsid w:val="00D34635"/>
    <w:rsid w:val="00D34753"/>
    <w:rsid w:val="00D34C8C"/>
    <w:rsid w:val="00D35300"/>
    <w:rsid w:val="00D354F7"/>
    <w:rsid w:val="00D35EF9"/>
    <w:rsid w:val="00D3693E"/>
    <w:rsid w:val="00D3797E"/>
    <w:rsid w:val="00D401F7"/>
    <w:rsid w:val="00D415EE"/>
    <w:rsid w:val="00D41E9D"/>
    <w:rsid w:val="00D4216B"/>
    <w:rsid w:val="00D44495"/>
    <w:rsid w:val="00D448B3"/>
    <w:rsid w:val="00D45362"/>
    <w:rsid w:val="00D46229"/>
    <w:rsid w:val="00D478E3"/>
    <w:rsid w:val="00D50723"/>
    <w:rsid w:val="00D50E73"/>
    <w:rsid w:val="00D511D8"/>
    <w:rsid w:val="00D51DAE"/>
    <w:rsid w:val="00D51DEC"/>
    <w:rsid w:val="00D51F32"/>
    <w:rsid w:val="00D52722"/>
    <w:rsid w:val="00D53BAE"/>
    <w:rsid w:val="00D54405"/>
    <w:rsid w:val="00D54C50"/>
    <w:rsid w:val="00D54C8F"/>
    <w:rsid w:val="00D605AF"/>
    <w:rsid w:val="00D6150E"/>
    <w:rsid w:val="00D618F8"/>
    <w:rsid w:val="00D619B7"/>
    <w:rsid w:val="00D62664"/>
    <w:rsid w:val="00D62781"/>
    <w:rsid w:val="00D64E67"/>
    <w:rsid w:val="00D65F12"/>
    <w:rsid w:val="00D6634B"/>
    <w:rsid w:val="00D667BD"/>
    <w:rsid w:val="00D70BA9"/>
    <w:rsid w:val="00D71B8F"/>
    <w:rsid w:val="00D72480"/>
    <w:rsid w:val="00D7256B"/>
    <w:rsid w:val="00D72A6C"/>
    <w:rsid w:val="00D73854"/>
    <w:rsid w:val="00D741C0"/>
    <w:rsid w:val="00D74972"/>
    <w:rsid w:val="00D74A6E"/>
    <w:rsid w:val="00D74F8A"/>
    <w:rsid w:val="00D755C5"/>
    <w:rsid w:val="00D76535"/>
    <w:rsid w:val="00D766D0"/>
    <w:rsid w:val="00D77544"/>
    <w:rsid w:val="00D8116D"/>
    <w:rsid w:val="00D81350"/>
    <w:rsid w:val="00D83F22"/>
    <w:rsid w:val="00D84B3C"/>
    <w:rsid w:val="00D84ED4"/>
    <w:rsid w:val="00D85345"/>
    <w:rsid w:val="00D85A39"/>
    <w:rsid w:val="00D85B37"/>
    <w:rsid w:val="00D86973"/>
    <w:rsid w:val="00D86B96"/>
    <w:rsid w:val="00D90544"/>
    <w:rsid w:val="00D91053"/>
    <w:rsid w:val="00D921C6"/>
    <w:rsid w:val="00D928F3"/>
    <w:rsid w:val="00D93788"/>
    <w:rsid w:val="00D93D60"/>
    <w:rsid w:val="00D93EA7"/>
    <w:rsid w:val="00D93FEC"/>
    <w:rsid w:val="00D94B07"/>
    <w:rsid w:val="00D95294"/>
    <w:rsid w:val="00D95AAD"/>
    <w:rsid w:val="00D95C07"/>
    <w:rsid w:val="00DA1BDD"/>
    <w:rsid w:val="00DA26E5"/>
    <w:rsid w:val="00DA2DF7"/>
    <w:rsid w:val="00DA2F5F"/>
    <w:rsid w:val="00DA4636"/>
    <w:rsid w:val="00DA4BF7"/>
    <w:rsid w:val="00DA542E"/>
    <w:rsid w:val="00DA617B"/>
    <w:rsid w:val="00DA6AAB"/>
    <w:rsid w:val="00DA78A4"/>
    <w:rsid w:val="00DB022D"/>
    <w:rsid w:val="00DB053F"/>
    <w:rsid w:val="00DB0898"/>
    <w:rsid w:val="00DB1BB6"/>
    <w:rsid w:val="00DB2200"/>
    <w:rsid w:val="00DB2349"/>
    <w:rsid w:val="00DB3D70"/>
    <w:rsid w:val="00DB50ED"/>
    <w:rsid w:val="00DB5B5B"/>
    <w:rsid w:val="00DB5BB8"/>
    <w:rsid w:val="00DB6D6B"/>
    <w:rsid w:val="00DB7194"/>
    <w:rsid w:val="00DB7C18"/>
    <w:rsid w:val="00DC0D2A"/>
    <w:rsid w:val="00DC37DF"/>
    <w:rsid w:val="00DC4314"/>
    <w:rsid w:val="00DC46CB"/>
    <w:rsid w:val="00DC5BAB"/>
    <w:rsid w:val="00DC7263"/>
    <w:rsid w:val="00DC7CF1"/>
    <w:rsid w:val="00DC7D82"/>
    <w:rsid w:val="00DD084A"/>
    <w:rsid w:val="00DD0A0E"/>
    <w:rsid w:val="00DD14EB"/>
    <w:rsid w:val="00DD1D28"/>
    <w:rsid w:val="00DD318C"/>
    <w:rsid w:val="00DD3439"/>
    <w:rsid w:val="00DD4CB8"/>
    <w:rsid w:val="00DD4E47"/>
    <w:rsid w:val="00DD79F6"/>
    <w:rsid w:val="00DE0012"/>
    <w:rsid w:val="00DE02BD"/>
    <w:rsid w:val="00DE0DD9"/>
    <w:rsid w:val="00DE19B2"/>
    <w:rsid w:val="00DE25E5"/>
    <w:rsid w:val="00DE280A"/>
    <w:rsid w:val="00DE2E77"/>
    <w:rsid w:val="00DE4714"/>
    <w:rsid w:val="00DE5132"/>
    <w:rsid w:val="00DE5EA8"/>
    <w:rsid w:val="00DE6593"/>
    <w:rsid w:val="00DF0B06"/>
    <w:rsid w:val="00DF0C51"/>
    <w:rsid w:val="00DF259C"/>
    <w:rsid w:val="00DF35ED"/>
    <w:rsid w:val="00DF3631"/>
    <w:rsid w:val="00DF3BDD"/>
    <w:rsid w:val="00DF4E89"/>
    <w:rsid w:val="00DF4E9D"/>
    <w:rsid w:val="00DF5B28"/>
    <w:rsid w:val="00DF64B0"/>
    <w:rsid w:val="00E0033D"/>
    <w:rsid w:val="00E00D76"/>
    <w:rsid w:val="00E0228F"/>
    <w:rsid w:val="00E024A9"/>
    <w:rsid w:val="00E02529"/>
    <w:rsid w:val="00E039B4"/>
    <w:rsid w:val="00E052AF"/>
    <w:rsid w:val="00E05708"/>
    <w:rsid w:val="00E05824"/>
    <w:rsid w:val="00E06589"/>
    <w:rsid w:val="00E06838"/>
    <w:rsid w:val="00E078ED"/>
    <w:rsid w:val="00E10FF8"/>
    <w:rsid w:val="00E12637"/>
    <w:rsid w:val="00E12D0C"/>
    <w:rsid w:val="00E12F53"/>
    <w:rsid w:val="00E13A33"/>
    <w:rsid w:val="00E13E47"/>
    <w:rsid w:val="00E13FA4"/>
    <w:rsid w:val="00E14E27"/>
    <w:rsid w:val="00E15197"/>
    <w:rsid w:val="00E15A3A"/>
    <w:rsid w:val="00E1727B"/>
    <w:rsid w:val="00E17675"/>
    <w:rsid w:val="00E204F7"/>
    <w:rsid w:val="00E208AE"/>
    <w:rsid w:val="00E21DC3"/>
    <w:rsid w:val="00E224B6"/>
    <w:rsid w:val="00E22768"/>
    <w:rsid w:val="00E23F58"/>
    <w:rsid w:val="00E24E94"/>
    <w:rsid w:val="00E255A9"/>
    <w:rsid w:val="00E260CF"/>
    <w:rsid w:val="00E3071D"/>
    <w:rsid w:val="00E30B93"/>
    <w:rsid w:val="00E30CBD"/>
    <w:rsid w:val="00E3117E"/>
    <w:rsid w:val="00E3163B"/>
    <w:rsid w:val="00E316B2"/>
    <w:rsid w:val="00E3177C"/>
    <w:rsid w:val="00E32602"/>
    <w:rsid w:val="00E34AA0"/>
    <w:rsid w:val="00E36140"/>
    <w:rsid w:val="00E37778"/>
    <w:rsid w:val="00E37E0A"/>
    <w:rsid w:val="00E4031E"/>
    <w:rsid w:val="00E405B4"/>
    <w:rsid w:val="00E4068A"/>
    <w:rsid w:val="00E40BA7"/>
    <w:rsid w:val="00E40E1A"/>
    <w:rsid w:val="00E41BB7"/>
    <w:rsid w:val="00E43650"/>
    <w:rsid w:val="00E43A25"/>
    <w:rsid w:val="00E445F7"/>
    <w:rsid w:val="00E4474B"/>
    <w:rsid w:val="00E4527B"/>
    <w:rsid w:val="00E45FC0"/>
    <w:rsid w:val="00E46A4E"/>
    <w:rsid w:val="00E47DC9"/>
    <w:rsid w:val="00E47E26"/>
    <w:rsid w:val="00E500A1"/>
    <w:rsid w:val="00E506D5"/>
    <w:rsid w:val="00E507E1"/>
    <w:rsid w:val="00E51A34"/>
    <w:rsid w:val="00E53EEB"/>
    <w:rsid w:val="00E5422F"/>
    <w:rsid w:val="00E55F12"/>
    <w:rsid w:val="00E56C3F"/>
    <w:rsid w:val="00E57806"/>
    <w:rsid w:val="00E57C25"/>
    <w:rsid w:val="00E608A4"/>
    <w:rsid w:val="00E611FF"/>
    <w:rsid w:val="00E61D95"/>
    <w:rsid w:val="00E627A3"/>
    <w:rsid w:val="00E66F55"/>
    <w:rsid w:val="00E67613"/>
    <w:rsid w:val="00E67B04"/>
    <w:rsid w:val="00E70C9E"/>
    <w:rsid w:val="00E70D38"/>
    <w:rsid w:val="00E70E35"/>
    <w:rsid w:val="00E71E9F"/>
    <w:rsid w:val="00E72BB5"/>
    <w:rsid w:val="00E72C1A"/>
    <w:rsid w:val="00E73701"/>
    <w:rsid w:val="00E74F68"/>
    <w:rsid w:val="00E75220"/>
    <w:rsid w:val="00E76092"/>
    <w:rsid w:val="00E8169D"/>
    <w:rsid w:val="00E8173E"/>
    <w:rsid w:val="00E81D75"/>
    <w:rsid w:val="00E81DFA"/>
    <w:rsid w:val="00E8211F"/>
    <w:rsid w:val="00E82927"/>
    <w:rsid w:val="00E8312A"/>
    <w:rsid w:val="00E84672"/>
    <w:rsid w:val="00E85146"/>
    <w:rsid w:val="00E85E81"/>
    <w:rsid w:val="00E862D0"/>
    <w:rsid w:val="00E86A10"/>
    <w:rsid w:val="00E86F9C"/>
    <w:rsid w:val="00E8775C"/>
    <w:rsid w:val="00E87EF0"/>
    <w:rsid w:val="00E90D16"/>
    <w:rsid w:val="00E926D0"/>
    <w:rsid w:val="00E930D1"/>
    <w:rsid w:val="00E931E5"/>
    <w:rsid w:val="00E935DC"/>
    <w:rsid w:val="00E946A2"/>
    <w:rsid w:val="00E9515B"/>
    <w:rsid w:val="00E97432"/>
    <w:rsid w:val="00E976CD"/>
    <w:rsid w:val="00E97EE7"/>
    <w:rsid w:val="00EA1299"/>
    <w:rsid w:val="00EA262E"/>
    <w:rsid w:val="00EA4205"/>
    <w:rsid w:val="00EA5A5A"/>
    <w:rsid w:val="00EA7C19"/>
    <w:rsid w:val="00EB0794"/>
    <w:rsid w:val="00EB2FD7"/>
    <w:rsid w:val="00EB4153"/>
    <w:rsid w:val="00EB4B6D"/>
    <w:rsid w:val="00EB5081"/>
    <w:rsid w:val="00EB5811"/>
    <w:rsid w:val="00EB5909"/>
    <w:rsid w:val="00EB6FBC"/>
    <w:rsid w:val="00EC00A8"/>
    <w:rsid w:val="00EC0F96"/>
    <w:rsid w:val="00EC2645"/>
    <w:rsid w:val="00EC2949"/>
    <w:rsid w:val="00EC42B5"/>
    <w:rsid w:val="00EC4CE6"/>
    <w:rsid w:val="00EC7C6C"/>
    <w:rsid w:val="00EC7CAB"/>
    <w:rsid w:val="00EC7F1F"/>
    <w:rsid w:val="00ED0236"/>
    <w:rsid w:val="00ED13E1"/>
    <w:rsid w:val="00ED321F"/>
    <w:rsid w:val="00ED3440"/>
    <w:rsid w:val="00ED5130"/>
    <w:rsid w:val="00ED7861"/>
    <w:rsid w:val="00ED78E1"/>
    <w:rsid w:val="00ED7DC0"/>
    <w:rsid w:val="00EE0999"/>
    <w:rsid w:val="00EE1C90"/>
    <w:rsid w:val="00EE22B5"/>
    <w:rsid w:val="00EE475A"/>
    <w:rsid w:val="00EE56BB"/>
    <w:rsid w:val="00EE70ED"/>
    <w:rsid w:val="00EE7295"/>
    <w:rsid w:val="00EE773A"/>
    <w:rsid w:val="00EF086A"/>
    <w:rsid w:val="00EF533C"/>
    <w:rsid w:val="00EF6213"/>
    <w:rsid w:val="00EF6EB8"/>
    <w:rsid w:val="00EF70D3"/>
    <w:rsid w:val="00F00170"/>
    <w:rsid w:val="00F00B58"/>
    <w:rsid w:val="00F00C6B"/>
    <w:rsid w:val="00F017DF"/>
    <w:rsid w:val="00F01986"/>
    <w:rsid w:val="00F025AD"/>
    <w:rsid w:val="00F028E5"/>
    <w:rsid w:val="00F03733"/>
    <w:rsid w:val="00F04B0F"/>
    <w:rsid w:val="00F057AD"/>
    <w:rsid w:val="00F05C03"/>
    <w:rsid w:val="00F06E5D"/>
    <w:rsid w:val="00F071B3"/>
    <w:rsid w:val="00F07C6A"/>
    <w:rsid w:val="00F10078"/>
    <w:rsid w:val="00F11A5B"/>
    <w:rsid w:val="00F11F3D"/>
    <w:rsid w:val="00F123C3"/>
    <w:rsid w:val="00F12A68"/>
    <w:rsid w:val="00F15054"/>
    <w:rsid w:val="00F16D76"/>
    <w:rsid w:val="00F20555"/>
    <w:rsid w:val="00F20716"/>
    <w:rsid w:val="00F21BCC"/>
    <w:rsid w:val="00F21C0E"/>
    <w:rsid w:val="00F23A8B"/>
    <w:rsid w:val="00F23AB3"/>
    <w:rsid w:val="00F23B5D"/>
    <w:rsid w:val="00F243FA"/>
    <w:rsid w:val="00F24D79"/>
    <w:rsid w:val="00F2598C"/>
    <w:rsid w:val="00F2631A"/>
    <w:rsid w:val="00F26A2A"/>
    <w:rsid w:val="00F3076C"/>
    <w:rsid w:val="00F30B05"/>
    <w:rsid w:val="00F3226D"/>
    <w:rsid w:val="00F32314"/>
    <w:rsid w:val="00F32602"/>
    <w:rsid w:val="00F32DF7"/>
    <w:rsid w:val="00F331E6"/>
    <w:rsid w:val="00F33467"/>
    <w:rsid w:val="00F33DE0"/>
    <w:rsid w:val="00F340A7"/>
    <w:rsid w:val="00F3425B"/>
    <w:rsid w:val="00F3696A"/>
    <w:rsid w:val="00F37268"/>
    <w:rsid w:val="00F375E7"/>
    <w:rsid w:val="00F37E5F"/>
    <w:rsid w:val="00F40233"/>
    <w:rsid w:val="00F40F92"/>
    <w:rsid w:val="00F41621"/>
    <w:rsid w:val="00F41780"/>
    <w:rsid w:val="00F41AE7"/>
    <w:rsid w:val="00F420FB"/>
    <w:rsid w:val="00F42482"/>
    <w:rsid w:val="00F42FBD"/>
    <w:rsid w:val="00F432C6"/>
    <w:rsid w:val="00F43C8F"/>
    <w:rsid w:val="00F43CAF"/>
    <w:rsid w:val="00F442CE"/>
    <w:rsid w:val="00F446E0"/>
    <w:rsid w:val="00F4521F"/>
    <w:rsid w:val="00F457E8"/>
    <w:rsid w:val="00F46847"/>
    <w:rsid w:val="00F50D7E"/>
    <w:rsid w:val="00F51526"/>
    <w:rsid w:val="00F5182F"/>
    <w:rsid w:val="00F54BEE"/>
    <w:rsid w:val="00F55995"/>
    <w:rsid w:val="00F55D65"/>
    <w:rsid w:val="00F56007"/>
    <w:rsid w:val="00F574FB"/>
    <w:rsid w:val="00F60052"/>
    <w:rsid w:val="00F61170"/>
    <w:rsid w:val="00F62050"/>
    <w:rsid w:val="00F62293"/>
    <w:rsid w:val="00F62393"/>
    <w:rsid w:val="00F63584"/>
    <w:rsid w:val="00F63F94"/>
    <w:rsid w:val="00F65737"/>
    <w:rsid w:val="00F659E0"/>
    <w:rsid w:val="00F6706F"/>
    <w:rsid w:val="00F713CA"/>
    <w:rsid w:val="00F718D7"/>
    <w:rsid w:val="00F71F11"/>
    <w:rsid w:val="00F73B5C"/>
    <w:rsid w:val="00F743E1"/>
    <w:rsid w:val="00F748BA"/>
    <w:rsid w:val="00F74A6C"/>
    <w:rsid w:val="00F74B6E"/>
    <w:rsid w:val="00F7528B"/>
    <w:rsid w:val="00F7743B"/>
    <w:rsid w:val="00F77440"/>
    <w:rsid w:val="00F80BF4"/>
    <w:rsid w:val="00F80C28"/>
    <w:rsid w:val="00F81739"/>
    <w:rsid w:val="00F83AFD"/>
    <w:rsid w:val="00F83D93"/>
    <w:rsid w:val="00F847C5"/>
    <w:rsid w:val="00F84947"/>
    <w:rsid w:val="00F84A5D"/>
    <w:rsid w:val="00F85465"/>
    <w:rsid w:val="00F856A8"/>
    <w:rsid w:val="00F86D31"/>
    <w:rsid w:val="00F90BFA"/>
    <w:rsid w:val="00F91F03"/>
    <w:rsid w:val="00F927D4"/>
    <w:rsid w:val="00F93EA8"/>
    <w:rsid w:val="00F94238"/>
    <w:rsid w:val="00F955CD"/>
    <w:rsid w:val="00F95EB4"/>
    <w:rsid w:val="00F96D8D"/>
    <w:rsid w:val="00FA0685"/>
    <w:rsid w:val="00FA19B9"/>
    <w:rsid w:val="00FA2EC3"/>
    <w:rsid w:val="00FA337D"/>
    <w:rsid w:val="00FA3643"/>
    <w:rsid w:val="00FA455D"/>
    <w:rsid w:val="00FA599B"/>
    <w:rsid w:val="00FA5C44"/>
    <w:rsid w:val="00FA5E81"/>
    <w:rsid w:val="00FA616E"/>
    <w:rsid w:val="00FA6301"/>
    <w:rsid w:val="00FA7612"/>
    <w:rsid w:val="00FB035B"/>
    <w:rsid w:val="00FB1523"/>
    <w:rsid w:val="00FB2350"/>
    <w:rsid w:val="00FB28DC"/>
    <w:rsid w:val="00FB2925"/>
    <w:rsid w:val="00FB4091"/>
    <w:rsid w:val="00FB481D"/>
    <w:rsid w:val="00FB55B4"/>
    <w:rsid w:val="00FB5628"/>
    <w:rsid w:val="00FB5BCB"/>
    <w:rsid w:val="00FB72CC"/>
    <w:rsid w:val="00FB7390"/>
    <w:rsid w:val="00FC0647"/>
    <w:rsid w:val="00FC0920"/>
    <w:rsid w:val="00FC0BE2"/>
    <w:rsid w:val="00FC1B2E"/>
    <w:rsid w:val="00FC1DD8"/>
    <w:rsid w:val="00FC2A0A"/>
    <w:rsid w:val="00FC39B1"/>
    <w:rsid w:val="00FC5860"/>
    <w:rsid w:val="00FC6722"/>
    <w:rsid w:val="00FC6869"/>
    <w:rsid w:val="00FC6CFC"/>
    <w:rsid w:val="00FC76BD"/>
    <w:rsid w:val="00FD152E"/>
    <w:rsid w:val="00FD1766"/>
    <w:rsid w:val="00FD3F8F"/>
    <w:rsid w:val="00FD40DD"/>
    <w:rsid w:val="00FD4BBD"/>
    <w:rsid w:val="00FD655B"/>
    <w:rsid w:val="00FD6D24"/>
    <w:rsid w:val="00FD6F80"/>
    <w:rsid w:val="00FD7502"/>
    <w:rsid w:val="00FE0686"/>
    <w:rsid w:val="00FE1003"/>
    <w:rsid w:val="00FE14D6"/>
    <w:rsid w:val="00FE2A0D"/>
    <w:rsid w:val="00FE30C3"/>
    <w:rsid w:val="00FE3D5F"/>
    <w:rsid w:val="00FE4CF3"/>
    <w:rsid w:val="00FE550A"/>
    <w:rsid w:val="00FE5B4D"/>
    <w:rsid w:val="00FE6D79"/>
    <w:rsid w:val="00FE739D"/>
    <w:rsid w:val="00FF01E4"/>
    <w:rsid w:val="00FF2C7C"/>
    <w:rsid w:val="00FF306D"/>
    <w:rsid w:val="00FF3D2E"/>
    <w:rsid w:val="00FF4BC0"/>
    <w:rsid w:val="00FF627D"/>
    <w:rsid w:val="00FF645E"/>
    <w:rsid w:val="00FF6C24"/>
    <w:rsid w:val="00FF6C45"/>
    <w:rsid w:val="00FF7C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96A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4">
    <w:name w:val="heading 4"/>
    <w:basedOn w:val="a"/>
    <w:qFormat/>
    <w:pPr>
      <w:spacing w:before="100" w:beforeAutospacing="1" w:after="100" w:afterAutospacing="1"/>
      <w:outlineLvl w:val="3"/>
    </w:pPr>
    <w:rPr>
      <w:b/>
      <w:bCs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F11E0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paragraph" w:customStyle="1" w:styleId="11">
    <w:name w:val="Заголовок 11"/>
    <w:basedOn w:val="a"/>
    <w:pPr>
      <w:outlineLvl w:val="1"/>
    </w:pPr>
    <w:rPr>
      <w:b/>
      <w:bCs/>
      <w:kern w:val="36"/>
    </w:rPr>
  </w:style>
  <w:style w:type="paragraph" w:styleId="a3">
    <w:name w:val="header"/>
    <w:basedOn w:val="a"/>
    <w:link w:val="a4"/>
    <w:uiPriority w:val="99"/>
    <w:unhideWhenUsed/>
    <w:rsid w:val="00D32D5F"/>
    <w:pPr>
      <w:tabs>
        <w:tab w:val="center" w:pos="4677"/>
        <w:tab w:val="right" w:pos="9355"/>
      </w:tabs>
    </w:pPr>
  </w:style>
  <w:style w:type="paragraph" w:styleId="a5">
    <w:name w:val="Normal (Web)"/>
    <w:basedOn w:val="a"/>
    <w:link w:val="a6"/>
    <w:uiPriority w:val="99"/>
    <w:pPr>
      <w:spacing w:before="100" w:beforeAutospacing="1" w:after="100" w:afterAutospacing="1"/>
    </w:pPr>
  </w:style>
  <w:style w:type="character" w:styleId="a7">
    <w:name w:val="Strong"/>
    <w:qFormat/>
    <w:rPr>
      <w:b/>
      <w:bCs/>
    </w:rPr>
  </w:style>
  <w:style w:type="paragraph" w:styleId="a8">
    <w:name w:val="Balloon Text"/>
    <w:basedOn w:val="a"/>
    <w:semiHidden/>
    <w:rPr>
      <w:rFonts w:ascii="Tahoma" w:hAnsi="Tahoma" w:cs="Tahoma"/>
      <w:sz w:val="16"/>
      <w:szCs w:val="16"/>
    </w:rPr>
  </w:style>
  <w:style w:type="character" w:styleId="a9">
    <w:name w:val="Hyperlink"/>
    <w:uiPriority w:val="99"/>
    <w:semiHidden/>
    <w:rPr>
      <w:color w:val="0000FF"/>
      <w:u w:val="single"/>
    </w:rPr>
  </w:style>
  <w:style w:type="paragraph" w:styleId="aa">
    <w:name w:val="Body Text"/>
    <w:basedOn w:val="a"/>
    <w:link w:val="ab"/>
    <w:semiHidden/>
    <w:pPr>
      <w:jc w:val="both"/>
    </w:pPr>
  </w:style>
  <w:style w:type="paragraph" w:styleId="21">
    <w:name w:val="Body Text Indent 2"/>
    <w:basedOn w:val="a"/>
    <w:semiHidden/>
    <w:pPr>
      <w:ind w:left="851"/>
      <w:jc w:val="both"/>
    </w:pPr>
  </w:style>
  <w:style w:type="paragraph" w:styleId="22">
    <w:name w:val="Body Text 2"/>
    <w:basedOn w:val="a"/>
    <w:pPr>
      <w:spacing w:after="120" w:line="480" w:lineRule="auto"/>
    </w:pPr>
  </w:style>
  <w:style w:type="character" w:customStyle="1" w:styleId="a4">
    <w:name w:val="Верхний колонтитул Знак"/>
    <w:link w:val="a3"/>
    <w:uiPriority w:val="99"/>
    <w:rsid w:val="00D32D5F"/>
    <w:rPr>
      <w:sz w:val="24"/>
      <w:szCs w:val="24"/>
    </w:rPr>
  </w:style>
  <w:style w:type="paragraph" w:styleId="ac">
    <w:name w:val="footer"/>
    <w:basedOn w:val="a"/>
    <w:link w:val="ad"/>
    <w:uiPriority w:val="99"/>
    <w:unhideWhenUsed/>
    <w:rsid w:val="00D32D5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rsid w:val="00D32D5F"/>
    <w:rPr>
      <w:sz w:val="24"/>
      <w:szCs w:val="24"/>
    </w:rPr>
  </w:style>
  <w:style w:type="paragraph" w:styleId="ae">
    <w:name w:val="Body Text Indent"/>
    <w:basedOn w:val="a"/>
    <w:link w:val="af"/>
    <w:uiPriority w:val="99"/>
    <w:semiHidden/>
    <w:unhideWhenUsed/>
    <w:rsid w:val="00804C48"/>
    <w:pPr>
      <w:spacing w:after="120"/>
      <w:ind w:left="283"/>
    </w:pPr>
  </w:style>
  <w:style w:type="character" w:customStyle="1" w:styleId="af">
    <w:name w:val="Основной текст с отступом Знак"/>
    <w:link w:val="ae"/>
    <w:uiPriority w:val="99"/>
    <w:semiHidden/>
    <w:rsid w:val="00804C48"/>
    <w:rPr>
      <w:sz w:val="24"/>
      <w:szCs w:val="24"/>
    </w:rPr>
  </w:style>
  <w:style w:type="character" w:customStyle="1" w:styleId="ab">
    <w:name w:val="Основной текст Знак"/>
    <w:link w:val="aa"/>
    <w:semiHidden/>
    <w:rsid w:val="00691CE7"/>
    <w:rPr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0F11E0"/>
    <w:rPr>
      <w:rFonts w:ascii="Calibri" w:eastAsia="Times New Roman" w:hAnsi="Calibri" w:cs="Times New Roman"/>
      <w:b/>
      <w:bCs/>
      <w:sz w:val="22"/>
      <w:szCs w:val="22"/>
    </w:rPr>
  </w:style>
  <w:style w:type="paragraph" w:customStyle="1" w:styleId="Default">
    <w:name w:val="Default"/>
    <w:rsid w:val="001E34B6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paragraph" w:customStyle="1" w:styleId="af0">
    <w:name w:val="Мой"/>
    <w:basedOn w:val="a"/>
    <w:rsid w:val="00561437"/>
    <w:pPr>
      <w:widowControl w:val="0"/>
      <w:overflowPunct w:val="0"/>
      <w:autoSpaceDE w:val="0"/>
      <w:autoSpaceDN w:val="0"/>
      <w:adjustRightInd w:val="0"/>
      <w:ind w:firstLine="567"/>
      <w:jc w:val="both"/>
    </w:pPr>
    <w:rPr>
      <w:sz w:val="28"/>
      <w:szCs w:val="20"/>
    </w:rPr>
  </w:style>
  <w:style w:type="paragraph" w:customStyle="1" w:styleId="af1">
    <w:name w:val="Заг"/>
    <w:basedOn w:val="af0"/>
    <w:rsid w:val="009E091D"/>
    <w:pPr>
      <w:ind w:firstLine="0"/>
      <w:jc w:val="center"/>
    </w:pPr>
    <w:rPr>
      <w:rFonts w:ascii="Karelia" w:hAnsi="Karelia"/>
      <w:b/>
      <w:sz w:val="32"/>
    </w:rPr>
  </w:style>
  <w:style w:type="table" w:styleId="af2">
    <w:name w:val="Table Grid"/>
    <w:basedOn w:val="a1"/>
    <w:rsid w:val="004C65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0">
    <w:name w:val="Заголовок 2 Знак"/>
    <w:link w:val="2"/>
    <w:uiPriority w:val="9"/>
    <w:rsid w:val="00096A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10">
    <w:name w:val="Обычный1"/>
    <w:rsid w:val="00AF0698"/>
    <w:pPr>
      <w:spacing w:before="100" w:after="100"/>
    </w:pPr>
    <w:rPr>
      <w:snapToGrid w:val="0"/>
      <w:sz w:val="24"/>
    </w:rPr>
  </w:style>
  <w:style w:type="paragraph" w:styleId="3">
    <w:name w:val="Body Text Indent 3"/>
    <w:basedOn w:val="a"/>
    <w:link w:val="30"/>
    <w:semiHidden/>
    <w:rsid w:val="00A01426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semiHidden/>
    <w:rsid w:val="00A01426"/>
    <w:rPr>
      <w:sz w:val="16"/>
      <w:szCs w:val="16"/>
    </w:rPr>
  </w:style>
  <w:style w:type="paragraph" w:styleId="af3">
    <w:name w:val="Title"/>
    <w:basedOn w:val="a"/>
    <w:next w:val="a"/>
    <w:link w:val="af4"/>
    <w:uiPriority w:val="10"/>
    <w:qFormat/>
    <w:rsid w:val="000B0319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4">
    <w:name w:val="Название Знак"/>
    <w:link w:val="af3"/>
    <w:uiPriority w:val="10"/>
    <w:rsid w:val="000B0319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6">
    <w:name w:val="Обычный (веб) Знак"/>
    <w:link w:val="a5"/>
    <w:locked/>
    <w:rsid w:val="00C50A0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096AE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4">
    <w:name w:val="heading 4"/>
    <w:basedOn w:val="a"/>
    <w:qFormat/>
    <w:pPr>
      <w:spacing w:before="100" w:beforeAutospacing="1" w:after="100" w:afterAutospacing="1"/>
      <w:outlineLvl w:val="3"/>
    </w:pPr>
    <w:rPr>
      <w:b/>
      <w:bCs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F11E0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paragraph" w:customStyle="1" w:styleId="11">
    <w:name w:val="Заголовок 11"/>
    <w:basedOn w:val="a"/>
    <w:pPr>
      <w:outlineLvl w:val="1"/>
    </w:pPr>
    <w:rPr>
      <w:b/>
      <w:bCs/>
      <w:kern w:val="36"/>
    </w:rPr>
  </w:style>
  <w:style w:type="paragraph" w:styleId="a3">
    <w:name w:val="header"/>
    <w:basedOn w:val="a"/>
    <w:link w:val="a4"/>
    <w:uiPriority w:val="99"/>
    <w:unhideWhenUsed/>
    <w:rsid w:val="00D32D5F"/>
    <w:pPr>
      <w:tabs>
        <w:tab w:val="center" w:pos="4677"/>
        <w:tab w:val="right" w:pos="9355"/>
      </w:tabs>
    </w:pPr>
  </w:style>
  <w:style w:type="paragraph" w:styleId="a5">
    <w:name w:val="Normal (Web)"/>
    <w:basedOn w:val="a"/>
    <w:link w:val="a6"/>
    <w:uiPriority w:val="99"/>
    <w:pPr>
      <w:spacing w:before="100" w:beforeAutospacing="1" w:after="100" w:afterAutospacing="1"/>
    </w:pPr>
  </w:style>
  <w:style w:type="character" w:styleId="a7">
    <w:name w:val="Strong"/>
    <w:qFormat/>
    <w:rPr>
      <w:b/>
      <w:bCs/>
    </w:rPr>
  </w:style>
  <w:style w:type="paragraph" w:styleId="a8">
    <w:name w:val="Balloon Text"/>
    <w:basedOn w:val="a"/>
    <w:semiHidden/>
    <w:rPr>
      <w:rFonts w:ascii="Tahoma" w:hAnsi="Tahoma" w:cs="Tahoma"/>
      <w:sz w:val="16"/>
      <w:szCs w:val="16"/>
    </w:rPr>
  </w:style>
  <w:style w:type="character" w:styleId="a9">
    <w:name w:val="Hyperlink"/>
    <w:uiPriority w:val="99"/>
    <w:semiHidden/>
    <w:rPr>
      <w:color w:val="0000FF"/>
      <w:u w:val="single"/>
    </w:rPr>
  </w:style>
  <w:style w:type="paragraph" w:styleId="aa">
    <w:name w:val="Body Text"/>
    <w:basedOn w:val="a"/>
    <w:link w:val="ab"/>
    <w:semiHidden/>
    <w:pPr>
      <w:jc w:val="both"/>
    </w:pPr>
  </w:style>
  <w:style w:type="paragraph" w:styleId="21">
    <w:name w:val="Body Text Indent 2"/>
    <w:basedOn w:val="a"/>
    <w:semiHidden/>
    <w:pPr>
      <w:ind w:left="851"/>
      <w:jc w:val="both"/>
    </w:pPr>
  </w:style>
  <w:style w:type="paragraph" w:styleId="22">
    <w:name w:val="Body Text 2"/>
    <w:basedOn w:val="a"/>
    <w:pPr>
      <w:spacing w:after="120" w:line="480" w:lineRule="auto"/>
    </w:pPr>
  </w:style>
  <w:style w:type="character" w:customStyle="1" w:styleId="a4">
    <w:name w:val="Верхний колонтитул Знак"/>
    <w:link w:val="a3"/>
    <w:uiPriority w:val="99"/>
    <w:rsid w:val="00D32D5F"/>
    <w:rPr>
      <w:sz w:val="24"/>
      <w:szCs w:val="24"/>
    </w:rPr>
  </w:style>
  <w:style w:type="paragraph" w:styleId="ac">
    <w:name w:val="footer"/>
    <w:basedOn w:val="a"/>
    <w:link w:val="ad"/>
    <w:uiPriority w:val="99"/>
    <w:unhideWhenUsed/>
    <w:rsid w:val="00D32D5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rsid w:val="00D32D5F"/>
    <w:rPr>
      <w:sz w:val="24"/>
      <w:szCs w:val="24"/>
    </w:rPr>
  </w:style>
  <w:style w:type="paragraph" w:styleId="ae">
    <w:name w:val="Body Text Indent"/>
    <w:basedOn w:val="a"/>
    <w:link w:val="af"/>
    <w:uiPriority w:val="99"/>
    <w:semiHidden/>
    <w:unhideWhenUsed/>
    <w:rsid w:val="00804C48"/>
    <w:pPr>
      <w:spacing w:after="120"/>
      <w:ind w:left="283"/>
    </w:pPr>
  </w:style>
  <w:style w:type="character" w:customStyle="1" w:styleId="af">
    <w:name w:val="Основной текст с отступом Знак"/>
    <w:link w:val="ae"/>
    <w:uiPriority w:val="99"/>
    <w:semiHidden/>
    <w:rsid w:val="00804C48"/>
    <w:rPr>
      <w:sz w:val="24"/>
      <w:szCs w:val="24"/>
    </w:rPr>
  </w:style>
  <w:style w:type="character" w:customStyle="1" w:styleId="ab">
    <w:name w:val="Основной текст Знак"/>
    <w:link w:val="aa"/>
    <w:semiHidden/>
    <w:rsid w:val="00691CE7"/>
    <w:rPr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0F11E0"/>
    <w:rPr>
      <w:rFonts w:ascii="Calibri" w:eastAsia="Times New Roman" w:hAnsi="Calibri" w:cs="Times New Roman"/>
      <w:b/>
      <w:bCs/>
      <w:sz w:val="22"/>
      <w:szCs w:val="22"/>
    </w:rPr>
  </w:style>
  <w:style w:type="paragraph" w:customStyle="1" w:styleId="Default">
    <w:name w:val="Default"/>
    <w:rsid w:val="001E34B6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paragraph" w:customStyle="1" w:styleId="af0">
    <w:name w:val="Мой"/>
    <w:basedOn w:val="a"/>
    <w:rsid w:val="00561437"/>
    <w:pPr>
      <w:widowControl w:val="0"/>
      <w:overflowPunct w:val="0"/>
      <w:autoSpaceDE w:val="0"/>
      <w:autoSpaceDN w:val="0"/>
      <w:adjustRightInd w:val="0"/>
      <w:ind w:firstLine="567"/>
      <w:jc w:val="both"/>
    </w:pPr>
    <w:rPr>
      <w:sz w:val="28"/>
      <w:szCs w:val="20"/>
    </w:rPr>
  </w:style>
  <w:style w:type="paragraph" w:customStyle="1" w:styleId="af1">
    <w:name w:val="Заг"/>
    <w:basedOn w:val="af0"/>
    <w:rsid w:val="009E091D"/>
    <w:pPr>
      <w:ind w:firstLine="0"/>
      <w:jc w:val="center"/>
    </w:pPr>
    <w:rPr>
      <w:rFonts w:ascii="Karelia" w:hAnsi="Karelia"/>
      <w:b/>
      <w:sz w:val="32"/>
    </w:rPr>
  </w:style>
  <w:style w:type="table" w:styleId="af2">
    <w:name w:val="Table Grid"/>
    <w:basedOn w:val="a1"/>
    <w:rsid w:val="004C65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0">
    <w:name w:val="Заголовок 2 Знак"/>
    <w:link w:val="2"/>
    <w:uiPriority w:val="9"/>
    <w:rsid w:val="00096AE5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10">
    <w:name w:val="Обычный1"/>
    <w:rsid w:val="00AF0698"/>
    <w:pPr>
      <w:spacing w:before="100" w:after="100"/>
    </w:pPr>
    <w:rPr>
      <w:snapToGrid w:val="0"/>
      <w:sz w:val="24"/>
    </w:rPr>
  </w:style>
  <w:style w:type="paragraph" w:styleId="3">
    <w:name w:val="Body Text Indent 3"/>
    <w:basedOn w:val="a"/>
    <w:link w:val="30"/>
    <w:semiHidden/>
    <w:rsid w:val="00A01426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semiHidden/>
    <w:rsid w:val="00A01426"/>
    <w:rPr>
      <w:sz w:val="16"/>
      <w:szCs w:val="16"/>
    </w:rPr>
  </w:style>
  <w:style w:type="paragraph" w:styleId="af3">
    <w:name w:val="Title"/>
    <w:basedOn w:val="a"/>
    <w:next w:val="a"/>
    <w:link w:val="af4"/>
    <w:uiPriority w:val="10"/>
    <w:qFormat/>
    <w:rsid w:val="000B0319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f4">
    <w:name w:val="Название Знак"/>
    <w:link w:val="af3"/>
    <w:uiPriority w:val="10"/>
    <w:rsid w:val="000B0319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6">
    <w:name w:val="Обычный (веб) Знак"/>
    <w:link w:val="a5"/>
    <w:locked/>
    <w:rsid w:val="00C50A0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27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91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99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47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2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22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45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50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457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11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0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08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2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2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33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56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3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2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729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40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440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68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56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090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1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72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9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3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755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35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04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22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81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74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71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8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34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50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87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51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36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834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49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51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15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894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083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08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96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81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739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8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97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83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29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2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327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26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1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4594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12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59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65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5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4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84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1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18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8952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06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9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0628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485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303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7226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372863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25192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1889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53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217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77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590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7287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651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4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1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1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48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201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91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556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3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1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708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723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6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36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6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1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8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9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4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6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4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20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78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10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622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8281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203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3538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58065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69167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574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22943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64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57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12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68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4269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1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73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81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0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53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70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9776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9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535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28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94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114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159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53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7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46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527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05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467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31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9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9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2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82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925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18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1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2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3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3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6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938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894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5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19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8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26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9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13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2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3724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158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13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8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30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8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2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98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59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18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53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19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53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7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3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5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26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74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3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6882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84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5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9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13.wmf"/><Relationship Id="rId42" Type="http://schemas.openxmlformats.org/officeDocument/2006/relationships/oleObject" Target="embeddings/oleObject12.bin"/><Relationship Id="rId63" Type="http://schemas.openxmlformats.org/officeDocument/2006/relationships/image" Target="media/image34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71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26" Type="http://schemas.openxmlformats.org/officeDocument/2006/relationships/image" Target="media/image115.wmf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oleObject" Target="embeddings/oleObject7.bin"/><Relationship Id="rId53" Type="http://schemas.openxmlformats.org/officeDocument/2006/relationships/image" Target="media/image29.wmf"/><Relationship Id="rId74" Type="http://schemas.openxmlformats.org/officeDocument/2006/relationships/oleObject" Target="embeddings/oleObject28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5" Type="http://schemas.openxmlformats.org/officeDocument/2006/relationships/image" Target="media/image50.wmf"/><Relationship Id="rId160" Type="http://schemas.openxmlformats.org/officeDocument/2006/relationships/image" Target="media/image82.wmf"/><Relationship Id="rId181" Type="http://schemas.openxmlformats.org/officeDocument/2006/relationships/oleObject" Target="embeddings/oleObject82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0.bin"/><Relationship Id="rId22" Type="http://schemas.openxmlformats.org/officeDocument/2006/relationships/oleObject" Target="embeddings/oleObject2.bin"/><Relationship Id="rId43" Type="http://schemas.openxmlformats.org/officeDocument/2006/relationships/image" Target="media/image24.wmf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61.bin"/><Relationship Id="rId85" Type="http://schemas.openxmlformats.org/officeDocument/2006/relationships/image" Target="media/image45.wmf"/><Relationship Id="rId150" Type="http://schemas.openxmlformats.org/officeDocument/2006/relationships/image" Target="media/image77.wmf"/><Relationship Id="rId171" Type="http://schemas.openxmlformats.org/officeDocument/2006/relationships/oleObject" Target="embeddings/oleObject77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5.bin"/><Relationship Id="rId12" Type="http://schemas.openxmlformats.org/officeDocument/2006/relationships/image" Target="media/image5.wmf"/><Relationship Id="rId33" Type="http://schemas.openxmlformats.org/officeDocument/2006/relationships/image" Target="media/image19.wmf"/><Relationship Id="rId108" Type="http://schemas.openxmlformats.org/officeDocument/2006/relationships/oleObject" Target="embeddings/oleObject45.bin"/><Relationship Id="rId129" Type="http://schemas.openxmlformats.org/officeDocument/2006/relationships/oleObject" Target="embeddings/oleObject56.bin"/><Relationship Id="rId54" Type="http://schemas.openxmlformats.org/officeDocument/2006/relationships/oleObject" Target="embeddings/oleObject18.bin"/><Relationship Id="rId75" Type="http://schemas.openxmlformats.org/officeDocument/2006/relationships/image" Target="media/image40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72.wmf"/><Relationship Id="rId161" Type="http://schemas.openxmlformats.org/officeDocument/2006/relationships/oleObject" Target="embeddings/oleObject72.bin"/><Relationship Id="rId182" Type="http://schemas.openxmlformats.org/officeDocument/2006/relationships/image" Target="media/image93.wmf"/><Relationship Id="rId217" Type="http://schemas.openxmlformats.org/officeDocument/2006/relationships/oleObject" Target="embeddings/oleObject100.bin"/><Relationship Id="rId6" Type="http://schemas.openxmlformats.org/officeDocument/2006/relationships/webSettings" Target="webSettings.xml"/><Relationship Id="rId238" Type="http://schemas.openxmlformats.org/officeDocument/2006/relationships/image" Target="media/image121.png"/><Relationship Id="rId23" Type="http://schemas.openxmlformats.org/officeDocument/2006/relationships/image" Target="media/image14.wmf"/><Relationship Id="rId119" Type="http://schemas.openxmlformats.org/officeDocument/2006/relationships/image" Target="media/image62.wmf"/><Relationship Id="rId44" Type="http://schemas.openxmlformats.org/officeDocument/2006/relationships/oleObject" Target="embeddings/oleObject13.bin"/><Relationship Id="rId65" Type="http://schemas.openxmlformats.org/officeDocument/2006/relationships/image" Target="media/image35.wmf"/><Relationship Id="rId86" Type="http://schemas.openxmlformats.org/officeDocument/2006/relationships/oleObject" Target="embeddings/oleObject34.bin"/><Relationship Id="rId130" Type="http://schemas.openxmlformats.org/officeDocument/2006/relationships/image" Target="media/image67.wmf"/><Relationship Id="rId151" Type="http://schemas.openxmlformats.org/officeDocument/2006/relationships/oleObject" Target="embeddings/oleObject67.bin"/><Relationship Id="rId172" Type="http://schemas.openxmlformats.org/officeDocument/2006/relationships/image" Target="media/image88.wmf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28" Type="http://schemas.openxmlformats.org/officeDocument/2006/relationships/image" Target="media/image116.wmf"/><Relationship Id="rId13" Type="http://schemas.openxmlformats.org/officeDocument/2006/relationships/image" Target="media/image6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8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51.bin"/><Relationship Id="rId141" Type="http://schemas.openxmlformats.org/officeDocument/2006/relationships/oleObject" Target="embeddings/oleObject62.bin"/><Relationship Id="rId7" Type="http://schemas.openxmlformats.org/officeDocument/2006/relationships/footnotes" Target="footnotes.xml"/><Relationship Id="rId162" Type="http://schemas.openxmlformats.org/officeDocument/2006/relationships/image" Target="media/image83.wmf"/><Relationship Id="rId183" Type="http://schemas.openxmlformats.org/officeDocument/2006/relationships/oleObject" Target="embeddings/oleObject83.bin"/><Relationship Id="rId218" Type="http://schemas.openxmlformats.org/officeDocument/2006/relationships/image" Target="media/image111.wmf"/><Relationship Id="rId239" Type="http://schemas.openxmlformats.org/officeDocument/2006/relationships/image" Target="media/image122.png"/><Relationship Id="rId24" Type="http://schemas.openxmlformats.org/officeDocument/2006/relationships/oleObject" Target="embeddings/oleObject3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31" Type="http://schemas.openxmlformats.org/officeDocument/2006/relationships/oleObject" Target="embeddings/oleObject57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78.bin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6.bin"/><Relationship Id="rId240" Type="http://schemas.openxmlformats.org/officeDocument/2006/relationships/image" Target="media/image123.png"/><Relationship Id="rId14" Type="http://schemas.openxmlformats.org/officeDocument/2006/relationships/image" Target="media/image7.wmf"/><Relationship Id="rId35" Type="http://schemas.openxmlformats.org/officeDocument/2006/relationships/image" Target="media/image20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41.bin"/><Relationship Id="rId8" Type="http://schemas.openxmlformats.org/officeDocument/2006/relationships/endnotes" Target="endnotes.xml"/><Relationship Id="rId98" Type="http://schemas.openxmlformats.org/officeDocument/2006/relationships/oleObject" Target="embeddings/oleObject40.bin"/><Relationship Id="rId121" Type="http://schemas.openxmlformats.org/officeDocument/2006/relationships/image" Target="media/image63.wmf"/><Relationship Id="rId142" Type="http://schemas.openxmlformats.org/officeDocument/2006/relationships/image" Target="media/image73.wmf"/><Relationship Id="rId163" Type="http://schemas.openxmlformats.org/officeDocument/2006/relationships/oleObject" Target="embeddings/oleObject73.bin"/><Relationship Id="rId184" Type="http://schemas.openxmlformats.org/officeDocument/2006/relationships/image" Target="media/image94.wmf"/><Relationship Id="rId219" Type="http://schemas.openxmlformats.org/officeDocument/2006/relationships/oleObject" Target="embeddings/oleObject101.bin"/><Relationship Id="rId230" Type="http://schemas.openxmlformats.org/officeDocument/2006/relationships/image" Target="media/image117.wmf"/><Relationship Id="rId25" Type="http://schemas.openxmlformats.org/officeDocument/2006/relationships/image" Target="media/image15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6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9.wmf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220" Type="http://schemas.openxmlformats.org/officeDocument/2006/relationships/image" Target="media/image112.wmf"/><Relationship Id="rId241" Type="http://schemas.openxmlformats.org/officeDocument/2006/relationships/footer" Target="footer1.xml"/><Relationship Id="rId15" Type="http://schemas.openxmlformats.org/officeDocument/2006/relationships/image" Target="media/image8.wmf"/><Relationship Id="rId36" Type="http://schemas.openxmlformats.org/officeDocument/2006/relationships/oleObject" Target="embeddings/oleObject9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44.bin"/><Relationship Id="rId127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20.wmf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107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8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79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9.wmf"/><Relationship Id="rId221" Type="http://schemas.openxmlformats.org/officeDocument/2006/relationships/oleObject" Target="embeddings/oleObject102.bin"/><Relationship Id="rId242" Type="http://schemas.openxmlformats.org/officeDocument/2006/relationships/footer" Target="footer2.xml"/><Relationship Id="rId37" Type="http://schemas.openxmlformats.org/officeDocument/2006/relationships/image" Target="media/image21.wmf"/><Relationship Id="rId58" Type="http://schemas.openxmlformats.org/officeDocument/2006/relationships/oleObject" Target="embeddings/oleObject20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4.wmf"/><Relationship Id="rId144" Type="http://schemas.openxmlformats.org/officeDocument/2006/relationships/image" Target="media/image74.wmf"/><Relationship Id="rId90" Type="http://schemas.openxmlformats.org/officeDocument/2006/relationships/oleObject" Target="embeddings/oleObject36.bin"/><Relationship Id="rId165" Type="http://schemas.openxmlformats.org/officeDocument/2006/relationships/oleObject" Target="embeddings/oleObject74.bin"/><Relationship Id="rId186" Type="http://schemas.openxmlformats.org/officeDocument/2006/relationships/image" Target="media/image95.wmf"/><Relationship Id="rId211" Type="http://schemas.openxmlformats.org/officeDocument/2006/relationships/oleObject" Target="embeddings/oleObject97.bin"/><Relationship Id="rId232" Type="http://schemas.openxmlformats.org/officeDocument/2006/relationships/image" Target="media/image118.wmf"/><Relationship Id="rId27" Type="http://schemas.openxmlformats.org/officeDocument/2006/relationships/image" Target="media/image16.wmf"/><Relationship Id="rId48" Type="http://schemas.openxmlformats.org/officeDocument/2006/relationships/oleObject" Target="embeddings/oleObject15.bin"/><Relationship Id="rId69" Type="http://schemas.openxmlformats.org/officeDocument/2006/relationships/image" Target="media/image37.wmf"/><Relationship Id="rId113" Type="http://schemas.openxmlformats.org/officeDocument/2006/relationships/image" Target="media/image59.wmf"/><Relationship Id="rId134" Type="http://schemas.openxmlformats.org/officeDocument/2006/relationships/image" Target="media/image69.wmf"/><Relationship Id="rId80" Type="http://schemas.openxmlformats.org/officeDocument/2006/relationships/oleObject" Target="embeddings/oleObject31.bin"/><Relationship Id="rId155" Type="http://schemas.openxmlformats.org/officeDocument/2006/relationships/oleObject" Target="embeddings/oleObject69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13.wmf"/><Relationship Id="rId243" Type="http://schemas.openxmlformats.org/officeDocument/2006/relationships/fontTable" Target="fontTable.xml"/><Relationship Id="rId17" Type="http://schemas.openxmlformats.org/officeDocument/2006/relationships/image" Target="media/image10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2.wmf"/><Relationship Id="rId103" Type="http://schemas.openxmlformats.org/officeDocument/2006/relationships/image" Target="media/image54.wmf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26.bin"/><Relationship Id="rId91" Type="http://schemas.openxmlformats.org/officeDocument/2006/relationships/image" Target="media/image48.wmf"/><Relationship Id="rId145" Type="http://schemas.openxmlformats.org/officeDocument/2006/relationships/oleObject" Target="embeddings/oleObject64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8.bin"/><Relationship Id="rId28" Type="http://schemas.openxmlformats.org/officeDocument/2006/relationships/oleObject" Target="embeddings/oleObject5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8.bin"/><Relationship Id="rId60" Type="http://schemas.openxmlformats.org/officeDocument/2006/relationships/oleObject" Target="embeddings/oleObject21.bin"/><Relationship Id="rId81" Type="http://schemas.openxmlformats.org/officeDocument/2006/relationships/image" Target="media/image43.wmf"/><Relationship Id="rId135" Type="http://schemas.openxmlformats.org/officeDocument/2006/relationships/oleObject" Target="embeddings/oleObject59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3.bin"/><Relationship Id="rId244" Type="http://schemas.openxmlformats.org/officeDocument/2006/relationships/theme" Target="theme/theme1.xml"/><Relationship Id="rId18" Type="http://schemas.openxmlformats.org/officeDocument/2006/relationships/image" Target="media/image11.png"/><Relationship Id="rId39" Type="http://schemas.openxmlformats.org/officeDocument/2006/relationships/image" Target="media/image22.wmf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3.bin"/><Relationship Id="rId125" Type="http://schemas.openxmlformats.org/officeDocument/2006/relationships/oleObject" Target="embeddings/oleObject54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5.bin"/><Relationship Id="rId188" Type="http://schemas.openxmlformats.org/officeDocument/2006/relationships/image" Target="media/image96.wmf"/><Relationship Id="rId71" Type="http://schemas.openxmlformats.org/officeDocument/2006/relationships/image" Target="media/image38.wmf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98.bin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40" Type="http://schemas.openxmlformats.org/officeDocument/2006/relationships/oleObject" Target="embeddings/oleObject11.bin"/><Relationship Id="rId115" Type="http://schemas.openxmlformats.org/officeDocument/2006/relationships/image" Target="media/image60.wmf"/><Relationship Id="rId136" Type="http://schemas.openxmlformats.org/officeDocument/2006/relationships/image" Target="media/image70.wmf"/><Relationship Id="rId157" Type="http://schemas.openxmlformats.org/officeDocument/2006/relationships/oleObject" Target="embeddings/oleObject70.bin"/><Relationship Id="rId178" Type="http://schemas.openxmlformats.org/officeDocument/2006/relationships/image" Target="media/image91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2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Relationship Id="rId19" Type="http://schemas.openxmlformats.org/officeDocument/2006/relationships/image" Target="media/image12.wmf"/><Relationship Id="rId224" Type="http://schemas.openxmlformats.org/officeDocument/2006/relationships/image" Target="media/image114.wmf"/><Relationship Id="rId30" Type="http://schemas.openxmlformats.org/officeDocument/2006/relationships/oleObject" Target="embeddings/oleObject6.bin"/><Relationship Id="rId105" Type="http://schemas.openxmlformats.org/officeDocument/2006/relationships/image" Target="media/image55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5.bin"/><Relationship Id="rId168" Type="http://schemas.openxmlformats.org/officeDocument/2006/relationships/image" Target="media/image86.wmf"/><Relationship Id="rId51" Type="http://schemas.openxmlformats.org/officeDocument/2006/relationships/image" Target="media/image28.wmf"/><Relationship Id="rId72" Type="http://schemas.openxmlformats.org/officeDocument/2006/relationships/oleObject" Target="embeddings/oleObject27.bin"/><Relationship Id="rId93" Type="http://schemas.openxmlformats.org/officeDocument/2006/relationships/image" Target="media/image49.wmf"/><Relationship Id="rId189" Type="http://schemas.openxmlformats.org/officeDocument/2006/relationships/oleObject" Target="embeddings/oleObject86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9.bin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60.bin"/><Relationship Id="rId158" Type="http://schemas.openxmlformats.org/officeDocument/2006/relationships/image" Target="media/image81.wmf"/><Relationship Id="rId20" Type="http://schemas.openxmlformats.org/officeDocument/2006/relationships/oleObject" Target="embeddings/oleObject1.bin"/><Relationship Id="rId41" Type="http://schemas.openxmlformats.org/officeDocument/2006/relationships/image" Target="media/image23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4.wmf"/><Relationship Id="rId179" Type="http://schemas.openxmlformats.org/officeDocument/2006/relationships/oleObject" Target="embeddings/oleObject81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67DAC0-AB23-4D47-B75B-5695EAA47B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7</Pages>
  <Words>2339</Words>
  <Characters>13337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ЦПС</Company>
  <LinksUpToDate>false</LinksUpToDate>
  <CharactersWithSpaces>15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ga</dc:creator>
  <cp:lastModifiedBy>Lenovo</cp:lastModifiedBy>
  <cp:revision>3</cp:revision>
  <cp:lastPrinted>2011-05-17T14:33:00Z</cp:lastPrinted>
  <dcterms:created xsi:type="dcterms:W3CDTF">2019-09-20T08:37:00Z</dcterms:created>
  <dcterms:modified xsi:type="dcterms:W3CDTF">2019-09-20T08:39:00Z</dcterms:modified>
</cp:coreProperties>
</file>